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5"/>
        <w:gridCol w:w="5490"/>
      </w:tblGrid>
      <w:tr w:rsidR="00554E7B" w:rsidRPr="00D921F4" w14:paraId="1311C46F" w14:textId="77777777" w:rsidTr="007C17B8">
        <w:tc>
          <w:tcPr>
            <w:tcW w:w="4855" w:type="dxa"/>
          </w:tcPr>
          <w:p w14:paraId="43A4808A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18E40AF9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NH BÀ RỊA – VŨNG TÀU</w:t>
            </w:r>
          </w:p>
          <w:p w14:paraId="7F85A7F4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BAECDDB" wp14:editId="6C1C0D18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87630</wp:posOffset>
                      </wp:positionV>
                      <wp:extent cx="1651000" cy="0"/>
                      <wp:effectExtent l="0" t="0" r="0" b="0"/>
                      <wp:wrapNone/>
                      <wp:docPr id="1320633177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51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0ECAF81" id="Straight Connector 1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85pt,6.9pt" to="177.8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45893001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ỘI ĐỒNG BỘ MÔN TOÁN</w:t>
            </w:r>
          </w:p>
          <w:p w14:paraId="3B0373A6" w14:textId="15C46534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ĐỀ MINH HỌ</w:t>
            </w:r>
            <w:r w:rsidR="00E91B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 </w:t>
            </w:r>
            <w:r w:rsidR="00E91BF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2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490" w:type="dxa"/>
          </w:tcPr>
          <w:p w14:paraId="0E78869E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Ỳ THI TUYỂN SINH LỚP 10 THPT</w:t>
            </w:r>
          </w:p>
          <w:p w14:paraId="40D110AC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24 – 2025</w:t>
            </w:r>
          </w:p>
          <w:p w14:paraId="2F7975F2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B2F36F3" wp14:editId="2D5BCB0A">
                      <wp:simplePos x="0" y="0"/>
                      <wp:positionH relativeFrom="column">
                        <wp:posOffset>706120</wp:posOffset>
                      </wp:positionH>
                      <wp:positionV relativeFrom="paragraph">
                        <wp:posOffset>87630</wp:posOffset>
                      </wp:positionV>
                      <wp:extent cx="2146300" cy="0"/>
                      <wp:effectExtent l="0" t="0" r="0" b="0"/>
                      <wp:wrapNone/>
                      <wp:docPr id="891821814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46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80A8EE3" id="Straight Connector 2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6pt,6.9pt" to="224.6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61AE881F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Đề thi môn : 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 (Chung)</w:t>
            </w:r>
          </w:p>
          <w:p w14:paraId="7FA90AD7" w14:textId="77777777" w:rsidR="00554E7B" w:rsidRPr="00D921F4" w:rsidRDefault="00554E7B" w:rsidP="007C1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ời gian làm bài : 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0</w: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phút</w:t>
            </w:r>
          </w:p>
        </w:tc>
      </w:tr>
    </w:tbl>
    <w:p w14:paraId="2BA98036" w14:textId="77777777" w:rsidR="00554E7B" w:rsidRPr="00D921F4" w:rsidRDefault="00554E7B" w:rsidP="00554E7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0A85FB3" w14:textId="77777777" w:rsidR="00554E7B" w:rsidRPr="00D921F4" w:rsidRDefault="00554E7B" w:rsidP="00554E7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1 (2,5 điểm). </w:t>
      </w:r>
    </w:p>
    <w:p w14:paraId="766C25D3" w14:textId="7DA8F4CF" w:rsidR="00554E7B" w:rsidRPr="00D921F4" w:rsidRDefault="00554E7B" w:rsidP="00554E7B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2A426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5" o:title=""/>
          </v:shape>
          <o:OLEObject Type="Embed" ProgID="Equation.DSMT4" ShapeID="_x0000_i1025" DrawAspect="Content" ObjectID="_1776515841" r:id="rId6"/>
        </w:object>
      </w:r>
    </w:p>
    <w:p w14:paraId="2DF3FAA7" w14:textId="162A4015" w:rsidR="00554E7B" w:rsidRPr="00D921F4" w:rsidRDefault="00554E7B" w:rsidP="00554E7B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hệ phương trình : </w:t>
      </w:r>
      <w:r w:rsidR="00A90BF8" w:rsidRPr="00D921F4">
        <w:rPr>
          <w:rFonts w:ascii="Times New Roman" w:hAnsi="Times New Roman" w:cs="Times New Roman"/>
          <w:position w:val="-30"/>
          <w:sz w:val="24"/>
          <w:szCs w:val="24"/>
        </w:rPr>
        <w:object w:dxaOrig="1460" w:dyaOrig="720" w14:anchorId="5031F5ED">
          <v:shape id="_x0000_i1026" type="#_x0000_t75" style="width:72.75pt;height:36pt" o:ole="">
            <v:imagedata r:id="rId7" o:title=""/>
          </v:shape>
          <o:OLEObject Type="Embed" ProgID="Equation.DSMT4" ShapeID="_x0000_i1026" DrawAspect="Content" ObjectID="_1776515842" r:id="rId8"/>
        </w:object>
      </w:r>
    </w:p>
    <w:p w14:paraId="03E39AD5" w14:textId="059D97FD" w:rsidR="00554E7B" w:rsidRPr="00D921F4" w:rsidRDefault="00554E7B" w:rsidP="00554E7B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hực hiện phép tính : </w:t>
      </w:r>
      <w:r w:rsidR="00A90BF8" w:rsidRPr="00D921F4">
        <w:rPr>
          <w:rFonts w:ascii="Times New Roman" w:hAnsi="Times New Roman" w:cs="Times New Roman"/>
          <w:position w:val="-28"/>
          <w:sz w:val="24"/>
          <w:szCs w:val="24"/>
        </w:rPr>
        <w:object w:dxaOrig="2299" w:dyaOrig="720" w14:anchorId="27B4641C">
          <v:shape id="_x0000_i1027" type="#_x0000_t75" style="width:114.75pt;height:36pt" o:ole="">
            <v:imagedata r:id="rId9" o:title=""/>
          </v:shape>
          <o:OLEObject Type="Embed" ProgID="Equation.DSMT4" ShapeID="_x0000_i1027" DrawAspect="Content" ObjectID="_1776515843" r:id="rId10"/>
        </w:object>
      </w:r>
    </w:p>
    <w:p w14:paraId="4DB79FC4" w14:textId="77777777" w:rsidR="00554E7B" w:rsidRPr="00D921F4" w:rsidRDefault="00554E7B" w:rsidP="00554E7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878F97F" w14:textId="3910F7C7" w:rsidR="00554E7B" w:rsidRPr="00D921F4" w:rsidRDefault="00554E7B" w:rsidP="00554E7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2 (2,0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A90BF8" w:rsidRPr="00D921F4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4E7145EF">
          <v:shape id="_x0000_i1028" type="#_x0000_t75" style="width:42pt;height:30.75pt" o:ole="">
            <v:imagedata r:id="rId11" o:title=""/>
          </v:shape>
          <o:OLEObject Type="Embed" ProgID="Equation.DSMT4" ShapeID="_x0000_i1028" DrawAspect="Content" ObjectID="_1776515844" r:id="rId1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A94D1C4">
          <v:shape id="_x0000_i1029" type="#_x0000_t75" style="width:21pt;height:20.25pt" o:ole="">
            <v:imagedata r:id="rId13" o:title=""/>
          </v:shape>
          <o:OLEObject Type="Embed" ProgID="Equation.DSMT4" ShapeID="_x0000_i1029" DrawAspect="Content" ObjectID="_1776515845" r:id="rId1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</w:t>
      </w:r>
      <w:r w:rsidR="00A90BF8" w:rsidRPr="00D921F4">
        <w:rPr>
          <w:rFonts w:ascii="Times New Roman" w:hAnsi="Times New Roman" w:cs="Times New Roman"/>
          <w:sz w:val="24"/>
          <w:szCs w:val="24"/>
        </w:rPr>
        <w:t xml:space="preserve">điểm </w:t>
      </w:r>
      <w:r w:rsidR="00A90BF8"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B2ED784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776515846" r:id="rId16"/>
        </w:object>
      </w:r>
      <w:r w:rsidR="00A90BF8" w:rsidRPr="00D921F4">
        <w:rPr>
          <w:rFonts w:ascii="Times New Roman" w:hAnsi="Times New Roman" w:cs="Times New Roman"/>
          <w:sz w:val="24"/>
          <w:szCs w:val="24"/>
        </w:rPr>
        <w:t xml:space="preserve"> trên </w:t>
      </w:r>
      <w:r w:rsidR="00A90BF8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9052E10">
          <v:shape id="_x0000_i1031" type="#_x0000_t75" style="width:21pt;height:20.25pt" o:ole="">
            <v:imagedata r:id="rId17" o:title=""/>
          </v:shape>
          <o:OLEObject Type="Embed" ProgID="Equation.DSMT4" ShapeID="_x0000_i1031" DrawAspect="Content" ObjectID="_1776515847" r:id="rId18"/>
        </w:object>
      </w:r>
      <w:r w:rsidR="00A90BF8" w:rsidRPr="00D921F4">
        <w:rPr>
          <w:rFonts w:ascii="Times New Roman" w:hAnsi="Times New Roman" w:cs="Times New Roman"/>
          <w:sz w:val="24"/>
          <w:szCs w:val="24"/>
        </w:rPr>
        <w:t xml:space="preserve"> có hoành độ bằng </w:t>
      </w:r>
      <w:r w:rsidR="00A90BF8" w:rsidRPr="00D921F4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36F89E5C">
          <v:shape id="_x0000_i1032" type="#_x0000_t75" style="width:18.75pt;height:14.25pt" o:ole="">
            <v:imagedata r:id="rId19" o:title=""/>
          </v:shape>
          <o:OLEObject Type="Embed" ProgID="Equation.DSMT4" ShapeID="_x0000_i1032" DrawAspect="Content" ObjectID="_1776515848" r:id="rId20"/>
        </w:object>
      </w:r>
    </w:p>
    <w:p w14:paraId="74084810" w14:textId="7C4570FB" w:rsidR="00554E7B" w:rsidRPr="00D921F4" w:rsidRDefault="00554E7B" w:rsidP="00906F46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Vẽ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3C226D19">
          <v:shape id="_x0000_i1033" type="#_x0000_t75" style="width:24pt;height:20.25pt" o:ole="">
            <v:imagedata r:id="rId21" o:title=""/>
          </v:shape>
          <o:OLEObject Type="Embed" ProgID="Equation.DSMT4" ShapeID="_x0000_i1033" DrawAspect="Content" ObjectID="_1776515849" r:id="rId22"/>
        </w:object>
      </w:r>
    </w:p>
    <w:p w14:paraId="7CC1803A" w14:textId="26A37AEA" w:rsidR="00554E7B" w:rsidRPr="00D921F4" w:rsidRDefault="00554E7B" w:rsidP="00906F46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ìm </w:t>
      </w:r>
      <w:r w:rsidR="00906F46" w:rsidRPr="00D921F4">
        <w:rPr>
          <w:rFonts w:ascii="Times New Roman" w:hAnsi="Times New Roman" w:cs="Times New Roman"/>
          <w:sz w:val="24"/>
          <w:szCs w:val="24"/>
        </w:rPr>
        <w:t xml:space="preserve">tọa độ giao điểm của đường thẳng </w:t>
      </w:r>
      <w:r w:rsidR="00906F46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BF2E7B1">
          <v:shape id="_x0000_i1034" type="#_x0000_t75" style="width:21.75pt;height:20.25pt" o:ole="">
            <v:imagedata r:id="rId23" o:title=""/>
          </v:shape>
          <o:OLEObject Type="Embed" ProgID="Equation.DSMT4" ShapeID="_x0000_i1034" DrawAspect="Content" ObjectID="_1776515850" r:id="rId24"/>
        </w:object>
      </w:r>
      <w:r w:rsidR="00906F46" w:rsidRPr="00D921F4">
        <w:rPr>
          <w:rFonts w:ascii="Times New Roman" w:hAnsi="Times New Roman" w:cs="Times New Roman"/>
          <w:sz w:val="24"/>
          <w:szCs w:val="24"/>
        </w:rPr>
        <w:t xml:space="preserve"> với </w:t>
      </w:r>
      <w:r w:rsidR="00906F46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7B41AED8">
          <v:shape id="_x0000_i1035" type="#_x0000_t75" style="width:24.75pt;height:20.25pt" o:ole="">
            <v:imagedata r:id="rId25" o:title=""/>
          </v:shape>
          <o:OLEObject Type="Embed" ProgID="Equation.DSMT4" ShapeID="_x0000_i1035" DrawAspect="Content" ObjectID="_1776515851" r:id="rId26"/>
        </w:object>
      </w:r>
      <w:r w:rsidR="00906F46" w:rsidRPr="00D921F4">
        <w:rPr>
          <w:rFonts w:ascii="Times New Roman" w:hAnsi="Times New Roman" w:cs="Times New Roman"/>
          <w:sz w:val="24"/>
          <w:szCs w:val="24"/>
        </w:rPr>
        <w:t xml:space="preserve"> biết rằng </w:t>
      </w:r>
      <w:r w:rsidR="00906F46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B1479E8">
          <v:shape id="_x0000_i1036" type="#_x0000_t75" style="width:21.75pt;height:20.25pt" o:ole="">
            <v:imagedata r:id="rId27" o:title=""/>
          </v:shape>
          <o:OLEObject Type="Embed" ProgID="Equation.DSMT4" ShapeID="_x0000_i1036" DrawAspect="Content" ObjectID="_1776515852" r:id="rId28"/>
        </w:object>
      </w:r>
      <w:r w:rsidR="00906F46" w:rsidRPr="00D921F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906F46"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13A0A48">
          <v:shape id="_x0000_i1037" type="#_x0000_t75" style="width:12pt;height:12.75pt" o:ole="">
            <v:imagedata r:id="rId15" o:title=""/>
          </v:shape>
          <o:OLEObject Type="Embed" ProgID="Equation.DSMT4" ShapeID="_x0000_i1037" DrawAspect="Content" ObjectID="_1776515853" r:id="rId29"/>
        </w:object>
      </w:r>
      <w:r w:rsidR="00906F46" w:rsidRPr="00D921F4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="00906F46" w:rsidRPr="00D921F4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02A02BA2">
          <v:shape id="_x0000_i1038" type="#_x0000_t75" style="width:78pt;height:20.25pt" o:ole="">
            <v:imagedata r:id="rId30" o:title=""/>
          </v:shape>
          <o:OLEObject Type="Embed" ProgID="Equation.DSMT4" ShapeID="_x0000_i1038" DrawAspect="Content" ObjectID="_1776515854" r:id="rId31"/>
        </w:object>
      </w:r>
    </w:p>
    <w:p w14:paraId="266118FF" w14:textId="77777777" w:rsidR="00554E7B" w:rsidRPr="00D921F4" w:rsidRDefault="00554E7B" w:rsidP="00554E7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608C613" w14:textId="77777777" w:rsidR="00554E7B" w:rsidRPr="00D921F4" w:rsidRDefault="00554E7B" w:rsidP="00554E7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3 (1,5 điểm). </w:t>
      </w:r>
    </w:p>
    <w:p w14:paraId="0745507B" w14:textId="0292AE04" w:rsidR="00906F46" w:rsidRPr="00D921F4" w:rsidRDefault="00906F46" w:rsidP="00906F46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Để rèn luyện thể lực tăng cường sức khỏe cho cơ thể, anh An thường xuyên chạy bộ vào mỗi buổi sáng sớm. Đúng 5 giờ sáng anh bắt đầu xuất phát từ vị trí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5F97C57">
          <v:shape id="_x0000_i1039" type="#_x0000_t75" style="width:12pt;height:12.75pt" o:ole="">
            <v:imagedata r:id="rId32" o:title=""/>
          </v:shape>
          <o:OLEObject Type="Embed" ProgID="Equation.DSMT4" ShapeID="_x0000_i1039" DrawAspect="Content" ObjectID="_1776515855" r:id="rId3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chạy đến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F23F25E">
          <v:shape id="_x0000_i1040" type="#_x0000_t75" style="width:12pt;height:12.75pt" o:ole="">
            <v:imagedata r:id="rId34" o:title=""/>
          </v:shape>
          <o:OLEObject Type="Embed" ProgID="Equation.DSMT4" ShapeID="_x0000_i1040" DrawAspect="Content" ObjectID="_1776515856" r:id="rId3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ới quãng đườ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115D50A">
          <v:shape id="_x0000_i1041" type="#_x0000_t75" style="width:27.75pt;height:15.75pt" o:ole="">
            <v:imagedata r:id="rId36" o:title=""/>
          </v:shape>
          <o:OLEObject Type="Embed" ProgID="Equation.DSMT4" ShapeID="_x0000_i1041" DrawAspect="Content" ObjectID="_1776515857" r:id="rId3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Sau khi chạy được </w:t>
      </w:r>
      <w:r w:rsidR="00C35708" w:rsidRPr="00D921F4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D9AD91F">
          <v:shape id="_x0000_i1042" type="#_x0000_t75" style="width:32.25pt;height:15.75pt" o:ole="">
            <v:imagedata r:id="rId38" o:title=""/>
          </v:shape>
          <o:OLEObject Type="Embed" ProgID="Equation.DSMT4" ShapeID="_x0000_i1042" DrawAspect="Content" ObjectID="_1776515858" r:id="rId3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anh An dừng lạ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88830BC">
          <v:shape id="_x0000_i1043" type="#_x0000_t75" style="width:9pt;height:14.25pt" o:ole="">
            <v:imagedata r:id="rId40" o:title=""/>
          </v:shape>
          <o:OLEObject Type="Embed" ProgID="Equation.DSMT4" ShapeID="_x0000_i1043" DrawAspect="Content" ObjectID="_1776515859" r:id="rId4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phút và chạy tiếp với vận tốc thấp hơn ban đầu </w:t>
      </w:r>
      <w:r w:rsidR="00C35708" w:rsidRPr="00D921F4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7BC27828">
          <v:shape id="_x0000_i1044" type="#_x0000_t75" style="width:38.25pt;height:15.75pt" o:ole="">
            <v:imagedata r:id="rId42" o:title=""/>
          </v:shape>
          <o:OLEObject Type="Embed" ProgID="Equation.DSMT4" ShapeID="_x0000_i1044" DrawAspect="Content" ObjectID="_1776515860" r:id="rId4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úng 5 giờ 55 phút thì anh đến được vị trí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E888AE4">
          <v:shape id="_x0000_i1045" type="#_x0000_t75" style="width:14.25pt;height:14.25pt" o:ole="">
            <v:imagedata r:id="rId44" o:title=""/>
          </v:shape>
          <o:OLEObject Type="Embed" ProgID="Equation.DSMT4" ShapeID="_x0000_i1045" DrawAspect="Content" ObjectID="_1776515861" r:id="rId4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ính vận tốc ban đầu của anh An.</w:t>
      </w:r>
    </w:p>
    <w:p w14:paraId="2AF4CA50" w14:textId="7F156F51" w:rsidR="00554E7B" w:rsidRPr="00D921F4" w:rsidRDefault="00554E7B" w:rsidP="00906F46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="00C35708" w:rsidRPr="00D921F4">
        <w:rPr>
          <w:rFonts w:ascii="Times New Roman" w:hAnsi="Times New Roman" w:cs="Times New Roman"/>
          <w:position w:val="-28"/>
          <w:sz w:val="24"/>
          <w:szCs w:val="24"/>
        </w:rPr>
        <w:object w:dxaOrig="1840" w:dyaOrig="700" w14:anchorId="765968BF">
          <v:shape id="_x0000_i1046" type="#_x0000_t75" style="width:92.25pt;height:35.25pt" o:ole="">
            <v:imagedata r:id="rId46" o:title=""/>
          </v:shape>
          <o:OLEObject Type="Embed" ProgID="Equation.DSMT4" ShapeID="_x0000_i1046" DrawAspect="Content" ObjectID="_1776515862" r:id="rId47"/>
        </w:object>
      </w:r>
    </w:p>
    <w:p w14:paraId="0C022F3D" w14:textId="77777777" w:rsidR="00554E7B" w:rsidRPr="00D921F4" w:rsidRDefault="00554E7B" w:rsidP="00554E7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A3259CD" w14:textId="77777777" w:rsidR="00B570F6" w:rsidRPr="00D921F4" w:rsidRDefault="00554E7B" w:rsidP="00B570F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4 (3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</w: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="00B570F6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A7A58B4">
          <v:shape id="_x0000_i1047" type="#_x0000_t75" style="width:21.75pt;height:20.25pt" o:ole="">
            <v:imagedata r:id="rId48" o:title=""/>
          </v:shape>
          <o:OLEObject Type="Embed" ProgID="Equation.DSMT4" ShapeID="_x0000_i1047" DrawAspect="Content" ObjectID="_1776515863" r:id="rId49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và dây cung </w:t>
      </w:r>
      <w:r w:rsidR="00B570F6"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2A9D890">
          <v:shape id="_x0000_i1048" type="#_x0000_t75" style="width:20.25pt;height:12.75pt" o:ole="">
            <v:imagedata r:id="rId50" o:title=""/>
          </v:shape>
          <o:OLEObject Type="Embed" ProgID="Equation.DSMT4" ShapeID="_x0000_i1048" DrawAspect="Content" ObjectID="_1776515864" r:id="rId51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không phải đường kính, </w:t>
      </w:r>
      <w:r w:rsidR="00B570F6"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8E61115">
          <v:shape id="_x0000_i1049" type="#_x0000_t75" style="width:12.75pt;height:12.75pt" o:ole="">
            <v:imagedata r:id="rId52" o:title=""/>
          </v:shape>
          <o:OLEObject Type="Embed" ProgID="Equation.DSMT4" ShapeID="_x0000_i1049" DrawAspect="Content" ObjectID="_1776515865" r:id="rId53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B570F6" w:rsidRPr="00D921F4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D2A4DBD">
          <v:shape id="_x0000_i1050" type="#_x0000_t75" style="width:21.75pt;height:14.25pt" o:ole="">
            <v:imagedata r:id="rId54" o:title=""/>
          </v:shape>
          <o:OLEObject Type="Embed" ProgID="Equation.DSMT4" ShapeID="_x0000_i1050" DrawAspect="Content" ObjectID="_1776515866" r:id="rId55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Trên tia đối của tia </w:t>
      </w:r>
      <w:r w:rsidR="00B570F6"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AF50FEB">
          <v:shape id="_x0000_i1051" type="#_x0000_t75" style="width:20.25pt;height:12.75pt" o:ole="">
            <v:imagedata r:id="rId56" o:title=""/>
          </v:shape>
          <o:OLEObject Type="Embed" ProgID="Equation.DSMT4" ShapeID="_x0000_i1051" DrawAspect="Content" ObjectID="_1776515867" r:id="rId57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B570F6" w:rsidRPr="00D921F4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670966B">
          <v:shape id="_x0000_i1052" type="#_x0000_t75" style="width:18pt;height:14.25pt" o:ole="">
            <v:imagedata r:id="rId58" o:title=""/>
          </v:shape>
          <o:OLEObject Type="Embed" ProgID="Equation.DSMT4" ShapeID="_x0000_i1052" DrawAspect="Content" ObjectID="_1776515868" r:id="rId59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Từ </w:t>
      </w:r>
      <w:r w:rsidR="00B570F6" w:rsidRPr="00D921F4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8475DDE">
          <v:shape id="_x0000_i1053" type="#_x0000_t75" style="width:15.75pt;height:12.75pt" o:ole="">
            <v:imagedata r:id="rId60" o:title=""/>
          </v:shape>
          <o:OLEObject Type="Embed" ProgID="Equation.DSMT4" ShapeID="_x0000_i1053" DrawAspect="Content" ObjectID="_1776515869" r:id="rId61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kẻ hai tiếp tuyến </w:t>
      </w:r>
      <w:r w:rsidR="00B570F6" w:rsidRPr="00D921F4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04E8BCB5">
          <v:shape id="_x0000_i1054" type="#_x0000_t75" style="width:47.25pt;height:15.75pt" o:ole="">
            <v:imagedata r:id="rId62" o:title=""/>
          </v:shape>
          <o:OLEObject Type="Embed" ProgID="Equation.DSMT4" ShapeID="_x0000_i1054" DrawAspect="Content" ObjectID="_1776515870" r:id="rId63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của </w:t>
      </w:r>
      <w:r w:rsidR="00B570F6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F9C21ED">
          <v:shape id="_x0000_i1055" type="#_x0000_t75" style="width:21.75pt;height:20.25pt" o:ole="">
            <v:imagedata r:id="rId64" o:title=""/>
          </v:shape>
          <o:OLEObject Type="Embed" ProgID="Equation.DSMT4" ShapeID="_x0000_i1055" DrawAspect="Content" ObjectID="_1776515871" r:id="rId65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(</w:t>
      </w:r>
      <w:r w:rsidR="00B570F6" w:rsidRPr="00D921F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3CE6773">
          <v:shape id="_x0000_i1056" type="#_x0000_t75" style="width:26.25pt;height:15.75pt" o:ole="">
            <v:imagedata r:id="rId66" o:title=""/>
          </v:shape>
          <o:OLEObject Type="Embed" ProgID="Equation.DSMT4" ShapeID="_x0000_i1056" DrawAspect="Content" ObjectID="_1776515872" r:id="rId67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là hai tiếp điểm và </w:t>
      </w:r>
      <w:r w:rsidR="00B570F6"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063856A">
          <v:shape id="_x0000_i1057" type="#_x0000_t75" style="width:12.75pt;height:12.75pt" o:ole="">
            <v:imagedata r:id="rId68" o:title=""/>
          </v:shape>
          <o:OLEObject Type="Embed" ProgID="Equation.DSMT4" ShapeID="_x0000_i1057" DrawAspect="Content" ObjectID="_1776515873" r:id="rId69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 thuộc cung nhỏ </w:t>
      </w:r>
      <w:r w:rsidR="00B570F6"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501F6CA">
          <v:shape id="_x0000_i1058" type="#_x0000_t75" style="width:20.25pt;height:12.75pt" o:ole="">
            <v:imagedata r:id="rId70" o:title=""/>
          </v:shape>
          <o:OLEObject Type="Embed" ProgID="Equation.DSMT4" ShapeID="_x0000_i1058" DrawAspect="Content" ObjectID="_1776515874" r:id="rId71"/>
        </w:object>
      </w:r>
      <w:r w:rsidR="00B570F6" w:rsidRPr="00D921F4">
        <w:rPr>
          <w:rFonts w:ascii="Times New Roman" w:hAnsi="Times New Roman" w:cs="Times New Roman"/>
          <w:sz w:val="24"/>
          <w:szCs w:val="24"/>
        </w:rPr>
        <w:t xml:space="preserve">) . </w:t>
      </w:r>
    </w:p>
    <w:p w14:paraId="58ABF0E7" w14:textId="2EA56705" w:rsidR="00B570F6" w:rsidRPr="00D921F4" w:rsidRDefault="00B570F6" w:rsidP="00B570F6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Chứng minh tứ gi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6765A7EE">
          <v:shape id="_x0000_i1059" type="#_x0000_t75" style="width:39pt;height:14.25pt" o:ole="">
            <v:imagedata r:id="rId72" o:title=""/>
          </v:shape>
          <o:OLEObject Type="Embed" ProgID="Equation.DSMT4" ShapeID="_x0000_i1059" DrawAspect="Content" ObjectID="_1776515875" r:id="rId7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nội tiếp đường tròn.</w:t>
      </w:r>
    </w:p>
    <w:p w14:paraId="5745A92E" w14:textId="77777777" w:rsidR="00B570F6" w:rsidRPr="00D921F4" w:rsidRDefault="00B570F6" w:rsidP="00B570F6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1E83BBD">
          <v:shape id="_x0000_i1060" type="#_x0000_t75" style="width:20.25pt;height:12.75pt" o:ole="">
            <v:imagedata r:id="rId74" o:title=""/>
          </v:shape>
          <o:OLEObject Type="Embed" ProgID="Equation.DSMT4" ShapeID="_x0000_i1060" DrawAspect="Content" ObjectID="_1776515876" r:id="rId7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548992E">
          <v:shape id="_x0000_i1061" type="#_x0000_t75" style="width:20.25pt;height:14.25pt" o:ole="">
            <v:imagedata r:id="rId76" o:title=""/>
          </v:shape>
          <o:OLEObject Type="Embed" ProgID="Equation.DSMT4" ShapeID="_x0000_i1061" DrawAspect="Content" ObjectID="_1776515877" r:id="rId7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D29332E">
          <v:shape id="_x0000_i1062" type="#_x0000_t75" style="width:15.75pt;height:14.25pt" o:ole="">
            <v:imagedata r:id="rId78" o:title=""/>
          </v:shape>
          <o:OLEObject Type="Embed" ProgID="Equation.DSMT4" ShapeID="_x0000_i1062" DrawAspect="Content" ObjectID="_1776515878" r:id="rId7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: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1960" w:dyaOrig="320" w14:anchorId="409D51C3">
          <v:shape id="_x0000_i1063" type="#_x0000_t75" style="width:98.25pt;height:15.75pt" o:ole="">
            <v:imagedata r:id="rId80" o:title=""/>
          </v:shape>
          <o:OLEObject Type="Embed" ProgID="Equation.DSMT4" ShapeID="_x0000_i1063" DrawAspect="Content" ObjectID="_1776515879" r:id="rId81"/>
        </w:object>
      </w:r>
    </w:p>
    <w:p w14:paraId="26782CB1" w14:textId="77777777" w:rsidR="00B570F6" w:rsidRPr="00D921F4" w:rsidRDefault="00B570F6" w:rsidP="00B570F6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E568ED0">
          <v:shape id="_x0000_i1064" type="#_x0000_t75" style="width:21pt;height:14.25pt" o:ole="">
            <v:imagedata r:id="rId82" o:title=""/>
          </v:shape>
          <o:OLEObject Type="Embed" ProgID="Equation.DSMT4" ShapeID="_x0000_i1064" DrawAspect="Content" ObjectID="_1776515880" r:id="rId8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9B1ADC3">
          <v:shape id="_x0000_i1065" type="#_x0000_t75" style="width:21.75pt;height:20.25pt" o:ole="">
            <v:imagedata r:id="rId84" o:title=""/>
          </v:shape>
          <o:OLEObject Type="Embed" ProgID="Equation.DSMT4" ShapeID="_x0000_i1065" DrawAspect="Content" ObjectID="_1776515881" r:id="rId8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063D069">
          <v:shape id="_x0000_i1066" type="#_x0000_t75" style="width:12pt;height:12.75pt" o:ole="">
            <v:imagedata r:id="rId86" o:title=""/>
          </v:shape>
          <o:OLEObject Type="Embed" ProgID="Equation.DSMT4" ShapeID="_x0000_i1066" DrawAspect="Content" ObjectID="_1776515882" r:id="rId8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kh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03EF2F6">
          <v:shape id="_x0000_i1067" type="#_x0000_t75" style="width:14.25pt;height:14.25pt" o:ole="">
            <v:imagedata r:id="rId88" o:title=""/>
          </v:shape>
          <o:OLEObject Type="Embed" ProgID="Equation.DSMT4" ShapeID="_x0000_i1067" DrawAspect="Content" ObjectID="_1776515883" r:id="rId8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: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9FB7E4A">
          <v:shape id="_x0000_i1068" type="#_x0000_t75" style="width:51pt;height:14.25pt" o:ole="">
            <v:imagedata r:id="rId90" o:title=""/>
          </v:shape>
          <o:OLEObject Type="Embed" ProgID="Equation.DSMT4" ShapeID="_x0000_i1068" DrawAspect="Content" ObjectID="_1776515884" r:id="rId91"/>
        </w:object>
      </w:r>
    </w:p>
    <w:p w14:paraId="6B575A1D" w14:textId="77777777" w:rsidR="00B570F6" w:rsidRPr="00D921F4" w:rsidRDefault="00B570F6" w:rsidP="00B570F6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Kẻ đường kính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028CA90">
          <v:shape id="_x0000_i1069" type="#_x0000_t75" style="width:21pt;height:12.75pt" o:ole="">
            <v:imagedata r:id="rId92" o:title=""/>
          </v:shape>
          <o:OLEObject Type="Embed" ProgID="Equation.DSMT4" ShapeID="_x0000_i1069" DrawAspect="Content" ObjectID="_1776515885" r:id="rId9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57EFAEA8">
          <v:shape id="_x0000_i1070" type="#_x0000_t75" style="width:24.75pt;height:20.25pt" o:ole="">
            <v:imagedata r:id="rId94" o:title=""/>
          </v:shape>
          <o:OLEObject Type="Embed" ProgID="Equation.DSMT4" ShapeID="_x0000_i1070" DrawAspect="Content" ObjectID="_1776515886" r:id="rId9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10C53A7">
          <v:shape id="_x0000_i1071" type="#_x0000_t75" style="width:20.25pt;height:12.75pt" o:ole="">
            <v:imagedata r:id="rId96" o:title=""/>
          </v:shape>
          <o:OLEObject Type="Embed" ProgID="Equation.DSMT4" ShapeID="_x0000_i1071" DrawAspect="Content" ObjectID="_1776515887" r:id="rId9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0F1E15E">
          <v:shape id="_x0000_i1072" type="#_x0000_t75" style="width:23.25pt;height:14.25pt" o:ole="">
            <v:imagedata r:id="rId98" o:title=""/>
          </v:shape>
          <o:OLEObject Type="Embed" ProgID="Equation.DSMT4" ShapeID="_x0000_i1072" DrawAspect="Content" ObjectID="_1776515888" r:id="rId9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A5FB9BB">
          <v:shape id="_x0000_i1073" type="#_x0000_t75" style="width:15pt;height:14.25pt" o:ole="">
            <v:imagedata r:id="rId100" o:title=""/>
          </v:shape>
          <o:OLEObject Type="Embed" ProgID="Equation.DSMT4" ShapeID="_x0000_i1073" DrawAspect="Content" ObjectID="_1776515889" r:id="rId10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hai đường thẳ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564E1AD">
          <v:shape id="_x0000_i1074" type="#_x0000_t75" style="width:42.75pt;height:15.75pt" o:ole="">
            <v:imagedata r:id="rId102" o:title=""/>
          </v:shape>
          <o:OLEObject Type="Embed" ProgID="Equation.DSMT4" ShapeID="_x0000_i1074" DrawAspect="Content" ObjectID="_1776515890" r:id="rId10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song song với nhau.</w:t>
      </w:r>
    </w:p>
    <w:p w14:paraId="44D472E1" w14:textId="1129063F" w:rsidR="00554E7B" w:rsidRPr="00D921F4" w:rsidRDefault="00554E7B" w:rsidP="00B570F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5F2A9C8" w14:textId="7878275C" w:rsidR="00554E7B" w:rsidRPr="00D921F4" w:rsidRDefault="00554E7B" w:rsidP="001A133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5 (0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</w:t>
      </w:r>
      <w:r w:rsidR="001A133A" w:rsidRPr="00D921F4">
        <w:rPr>
          <w:rFonts w:ascii="Times New Roman" w:hAnsi="Times New Roman" w:cs="Times New Roman"/>
          <w:sz w:val="24"/>
          <w:szCs w:val="24"/>
        </w:rPr>
        <w:t>Ba</w:t>
      </w:r>
      <w:r w:rsidRPr="00D921F4">
        <w:rPr>
          <w:rFonts w:ascii="Times New Roman" w:hAnsi="Times New Roman" w:cs="Times New Roman"/>
          <w:sz w:val="24"/>
          <w:szCs w:val="24"/>
        </w:rPr>
        <w:t xml:space="preserve"> số thực dương </w:t>
      </w:r>
      <w:r w:rsidR="001A133A" w:rsidRPr="00D921F4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F9E17A2">
          <v:shape id="_x0000_i1075" type="#_x0000_t75" style="width:30pt;height:15.75pt" o:ole="">
            <v:imagedata r:id="rId104" o:title=""/>
          </v:shape>
          <o:OLEObject Type="Embed" ProgID="Equation.DSMT4" ShapeID="_x0000_i1075" DrawAspect="Content" ObjectID="_1776515891" r:id="rId10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hay đổi thỏa mãn </w:t>
      </w:r>
      <w:r w:rsidR="001A133A" w:rsidRPr="00D921F4">
        <w:rPr>
          <w:rFonts w:ascii="Times New Roman" w:hAnsi="Times New Roman" w:cs="Times New Roman"/>
          <w:position w:val="-6"/>
          <w:sz w:val="24"/>
          <w:szCs w:val="24"/>
        </w:rPr>
        <w:object w:dxaOrig="2140" w:dyaOrig="320" w14:anchorId="018418C1">
          <v:shape id="_x0000_i1076" type="#_x0000_t75" style="width:107.25pt;height:15.75pt" o:ole="">
            <v:imagedata r:id="rId106" o:title=""/>
          </v:shape>
          <o:OLEObject Type="Embed" ProgID="Equation.DSMT4" ShapeID="_x0000_i1076" DrawAspect="Content" ObjectID="_1776515892" r:id="rId10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ìm giá trị nhỏ nhất của biểu thức :</w:t>
      </w:r>
      <w:r w:rsidR="001A133A" w:rsidRPr="00D921F4">
        <w:rPr>
          <w:rFonts w:ascii="Times New Roman" w:hAnsi="Times New Roman" w:cs="Times New Roman"/>
          <w:sz w:val="24"/>
          <w:szCs w:val="24"/>
        </w:rPr>
        <w:t xml:space="preserve"> </w:t>
      </w:r>
      <w:r w:rsidR="001A133A" w:rsidRPr="00D921F4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43B64C93">
          <v:shape id="_x0000_i1077" type="#_x0000_t75" style="width:114.75pt;height:30.75pt" o:ole="">
            <v:imagedata r:id="rId108" o:title=""/>
          </v:shape>
          <o:OLEObject Type="Embed" ProgID="Equation.DSMT4" ShapeID="_x0000_i1077" DrawAspect="Content" ObjectID="_1776515893" r:id="rId109"/>
        </w:object>
      </w:r>
    </w:p>
    <w:p w14:paraId="59683C24" w14:textId="77777777" w:rsidR="00554E7B" w:rsidRPr="00D921F4" w:rsidRDefault="00554E7B" w:rsidP="00554E7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ED80CCB" w14:textId="77777777" w:rsidR="00554E7B" w:rsidRPr="00D921F4" w:rsidRDefault="00554E7B" w:rsidP="00554E7B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--------------------HẾT--------------------</w:t>
      </w:r>
    </w:p>
    <w:p w14:paraId="116F87D0" w14:textId="77777777" w:rsidR="00554E7B" w:rsidRPr="00D921F4" w:rsidRDefault="00554E7B" w:rsidP="00554E7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EB9F5A6" w14:textId="77777777" w:rsidR="00554E7B" w:rsidRPr="00D921F4" w:rsidRDefault="00554E7B" w:rsidP="00554E7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>Họ và tên thí sinh : ……………………………………………………… Số báo danh : ………………………….</w:t>
      </w:r>
    </w:p>
    <w:p w14:paraId="3F11DF42" w14:textId="77777777" w:rsidR="00554E7B" w:rsidRPr="00D921F4" w:rsidRDefault="00554E7B" w:rsidP="00554E7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>Chữ ký CBCTh 01 : ……………………………………………………..</w:t>
      </w:r>
    </w:p>
    <w:p w14:paraId="7A8B259D" w14:textId="1427E38D" w:rsidR="001A133A" w:rsidRPr="00D921F4" w:rsidRDefault="001624EF" w:rsidP="001A133A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</w:t>
      </w:r>
      <w:r w:rsidR="001A133A" w:rsidRPr="00D921F4">
        <w:rPr>
          <w:rFonts w:ascii="Times New Roman" w:hAnsi="Times New Roman" w:cs="Times New Roman"/>
          <w:b/>
          <w:bCs/>
          <w:sz w:val="24"/>
          <w:szCs w:val="24"/>
        </w:rPr>
        <w:t>SỞ GIÁO DỤC VÀ ĐÀO TẠO</w:t>
      </w:r>
    </w:p>
    <w:p w14:paraId="472F049A" w14:textId="77777777" w:rsidR="001A133A" w:rsidRPr="00D921F4" w:rsidRDefault="001A133A" w:rsidP="001A133A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   TỈNH BÀ RỊA – VŨNG TÀU</w:t>
      </w:r>
    </w:p>
    <w:p w14:paraId="71D0587E" w14:textId="77777777" w:rsidR="001A133A" w:rsidRPr="00D921F4" w:rsidRDefault="001A133A" w:rsidP="001A133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4B3F8D6" wp14:editId="075DD98D">
                <wp:simplePos x="0" y="0"/>
                <wp:positionH relativeFrom="column">
                  <wp:posOffset>323850</wp:posOffset>
                </wp:positionH>
                <wp:positionV relativeFrom="paragraph">
                  <wp:posOffset>129540</wp:posOffset>
                </wp:positionV>
                <wp:extent cx="1441450" cy="0"/>
                <wp:effectExtent l="0" t="0" r="0" b="0"/>
                <wp:wrapNone/>
                <wp:docPr id="1631855941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1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0E2532" id="Straight Connector 4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5pt,10.2pt" to="139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" strokecolor="black [3200]" strokeweight=".5pt">
                <v:stroke joinstyle="miter"/>
              </v:line>
            </w:pict>
          </mc:Fallback>
        </mc:AlternateContent>
      </w:r>
    </w:p>
    <w:p w14:paraId="60DFBDBA" w14:textId="77777777" w:rsidR="001A133A" w:rsidRPr="00D921F4" w:rsidRDefault="001A133A" w:rsidP="001A133A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   HỘI ĐỒNG BỘ MÔN TOÁN</w:t>
      </w:r>
    </w:p>
    <w:p w14:paraId="027E6E67" w14:textId="77777777" w:rsidR="001A133A" w:rsidRPr="00D921F4" w:rsidRDefault="001A133A" w:rsidP="001A133A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75E1320" w14:textId="69CBED29" w:rsidR="001A133A" w:rsidRPr="00C2754B" w:rsidRDefault="001A133A" w:rsidP="001A133A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HƯỚNG DẪN GIẢI ĐỀ MINH HỌ</w:t>
      </w:r>
      <w:r w:rsidR="00C2754B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="00C2754B">
        <w:rPr>
          <w:rFonts w:ascii="Times New Roman" w:hAnsi="Times New Roman" w:cs="Times New Roman"/>
          <w:b/>
          <w:bCs/>
          <w:sz w:val="24"/>
          <w:szCs w:val="24"/>
          <w:lang w:val="vi-VN"/>
        </w:rPr>
        <w:t>22</w:t>
      </w:r>
    </w:p>
    <w:p w14:paraId="7F1084D2" w14:textId="77777777" w:rsidR="001A133A" w:rsidRPr="00C2754B" w:rsidRDefault="001A133A" w:rsidP="001A133A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C2754B">
        <w:rPr>
          <w:rFonts w:ascii="Times New Roman" w:hAnsi="Times New Roman" w:cs="Times New Roman"/>
          <w:b/>
          <w:bCs/>
          <w:sz w:val="24"/>
          <w:szCs w:val="24"/>
          <w:lang w:val="vi-VN"/>
        </w:rPr>
        <w:t>KỲ THI TUYỂN SINH LỚP 10 THPT NĂM HỌC 2024 – 2025</w:t>
      </w:r>
    </w:p>
    <w:p w14:paraId="37C46719" w14:textId="77777777" w:rsidR="001A133A" w:rsidRPr="00D921F4" w:rsidRDefault="001A133A" w:rsidP="001A133A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Môn : TOÁN (Chung)</w:t>
      </w:r>
    </w:p>
    <w:p w14:paraId="6D4279AA" w14:textId="77777777" w:rsidR="00740CDA" w:rsidRPr="00D921F4" w:rsidRDefault="00740CDA" w:rsidP="0032057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DEECAA3" w14:textId="77777777" w:rsidR="001A133A" w:rsidRPr="00D921F4" w:rsidRDefault="001A133A" w:rsidP="001A133A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1 (2,5 điểm). </w:t>
      </w:r>
    </w:p>
    <w:p w14:paraId="3CE0914D" w14:textId="293247CD" w:rsidR="001A133A" w:rsidRPr="00D921F4" w:rsidRDefault="001A133A" w:rsidP="001A133A">
      <w:pPr>
        <w:pStyle w:val="ListParagraph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0B3B6C9F">
          <v:shape id="_x0000_i1078" type="#_x0000_t75" style="width:78pt;height:15.75pt" o:ole="">
            <v:imagedata r:id="rId5" o:title=""/>
          </v:shape>
          <o:OLEObject Type="Embed" ProgID="Equation.DSMT4" ShapeID="_x0000_i1078" DrawAspect="Content" ObjectID="_1776515894" r:id="rId110"/>
        </w:object>
      </w:r>
    </w:p>
    <w:p w14:paraId="0E3318C2" w14:textId="727801D3" w:rsidR="001A133A" w:rsidRPr="00D921F4" w:rsidRDefault="001A133A" w:rsidP="001A133A">
      <w:pPr>
        <w:pStyle w:val="ListParagraph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hệ phương trình : </w:t>
      </w:r>
      <w:r w:rsidRPr="00D921F4">
        <w:rPr>
          <w:rFonts w:ascii="Times New Roman" w:hAnsi="Times New Roman" w:cs="Times New Roman"/>
          <w:position w:val="-30"/>
          <w:sz w:val="24"/>
          <w:szCs w:val="24"/>
        </w:rPr>
        <w:object w:dxaOrig="1460" w:dyaOrig="720" w14:anchorId="01C2CB8F">
          <v:shape id="_x0000_i1079" type="#_x0000_t75" style="width:72.75pt;height:36pt" o:ole="">
            <v:imagedata r:id="rId7" o:title=""/>
          </v:shape>
          <o:OLEObject Type="Embed" ProgID="Equation.DSMT4" ShapeID="_x0000_i1079" DrawAspect="Content" ObjectID="_1776515895" r:id="rId111"/>
        </w:object>
      </w:r>
    </w:p>
    <w:p w14:paraId="59497F86" w14:textId="77777777" w:rsidR="001A133A" w:rsidRPr="00D921F4" w:rsidRDefault="001A133A" w:rsidP="001A133A">
      <w:pPr>
        <w:pStyle w:val="ListParagraph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hực hiện phép tính : </w:t>
      </w:r>
      <w:r w:rsidRPr="00D921F4">
        <w:rPr>
          <w:rFonts w:ascii="Times New Roman" w:hAnsi="Times New Roman" w:cs="Times New Roman"/>
          <w:position w:val="-28"/>
          <w:sz w:val="24"/>
          <w:szCs w:val="24"/>
        </w:rPr>
        <w:object w:dxaOrig="2299" w:dyaOrig="720" w14:anchorId="2907DE7B">
          <v:shape id="_x0000_i1080" type="#_x0000_t75" style="width:114.75pt;height:36pt" o:ole="">
            <v:imagedata r:id="rId9" o:title=""/>
          </v:shape>
          <o:OLEObject Type="Embed" ProgID="Equation.DSMT4" ShapeID="_x0000_i1080" DrawAspect="Content" ObjectID="_1776515896" r:id="rId112"/>
        </w:object>
      </w:r>
    </w:p>
    <w:tbl>
      <w:tblPr>
        <w:tblStyle w:val="TableGrid"/>
        <w:tblW w:w="10948" w:type="dxa"/>
        <w:tblLook w:val="04A0" w:firstRow="1" w:lastRow="0" w:firstColumn="1" w:lastColumn="0" w:noHBand="0" w:noVBand="1"/>
      </w:tblPr>
      <w:tblGrid>
        <w:gridCol w:w="1165"/>
        <w:gridCol w:w="8730"/>
        <w:gridCol w:w="1053"/>
      </w:tblGrid>
      <w:tr w:rsidR="001A133A" w:rsidRPr="00D921F4" w14:paraId="604DF8C4" w14:textId="77777777" w:rsidTr="007C17B8">
        <w:tc>
          <w:tcPr>
            <w:tcW w:w="1165" w:type="dxa"/>
          </w:tcPr>
          <w:p w14:paraId="2C731354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55B94958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53" w:type="dxa"/>
          </w:tcPr>
          <w:p w14:paraId="403F87EA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1A133A" w:rsidRPr="00D921F4" w14:paraId="0028FC33" w14:textId="77777777" w:rsidTr="007C17B8">
        <w:tc>
          <w:tcPr>
            <w:tcW w:w="1165" w:type="dxa"/>
            <w:vMerge w:val="restart"/>
          </w:tcPr>
          <w:p w14:paraId="2A4D7276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82CEAFC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0,75)</w:t>
            </w:r>
          </w:p>
        </w:tc>
        <w:tc>
          <w:tcPr>
            <w:tcW w:w="8730" w:type="dxa"/>
          </w:tcPr>
          <w:p w14:paraId="6E3FC8BE" w14:textId="6DEAF305" w:rsidR="001A133A" w:rsidRPr="00D921F4" w:rsidRDefault="001A133A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020" w:dyaOrig="440" w14:anchorId="1E487A9C">
                <v:shape id="_x0000_i1081" type="#_x0000_t75" style="width:201pt;height:21.75pt" o:ole="">
                  <v:imagedata r:id="rId113" o:title=""/>
                </v:shape>
                <o:OLEObject Type="Embed" ProgID="Equation.DSMT4" ShapeID="_x0000_i1081" DrawAspect="Content" ObjectID="_1776515897" r:id="rId114"/>
              </w:object>
            </w:r>
          </w:p>
        </w:tc>
        <w:tc>
          <w:tcPr>
            <w:tcW w:w="1053" w:type="dxa"/>
          </w:tcPr>
          <w:p w14:paraId="20052353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1A133A" w:rsidRPr="00D921F4" w14:paraId="65EF1925" w14:textId="77777777" w:rsidTr="007C17B8">
        <w:tc>
          <w:tcPr>
            <w:tcW w:w="1165" w:type="dxa"/>
            <w:vMerge/>
          </w:tcPr>
          <w:p w14:paraId="3F5FEA39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5DA9614D" w14:textId="33AC7B97" w:rsidR="001A133A" w:rsidRPr="00D921F4" w:rsidRDefault="001A133A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phân biệt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880" w:dyaOrig="620" w14:anchorId="5D947941">
                <v:shape id="_x0000_i1082" type="#_x0000_t75" style="width:2in;height:30.75pt" o:ole="">
                  <v:imagedata r:id="rId115" o:title=""/>
                </v:shape>
                <o:OLEObject Type="Embed" ProgID="Equation.DSMT4" ShapeID="_x0000_i1082" DrawAspect="Content" ObjectID="_1776515898" r:id="rId116"/>
              </w:object>
            </w:r>
          </w:p>
        </w:tc>
        <w:tc>
          <w:tcPr>
            <w:tcW w:w="1053" w:type="dxa"/>
          </w:tcPr>
          <w:p w14:paraId="4606B1F8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9E65F9F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1A133A" w:rsidRPr="00D921F4" w14:paraId="13F116E5" w14:textId="77777777" w:rsidTr="007C17B8">
        <w:tc>
          <w:tcPr>
            <w:tcW w:w="1165" w:type="dxa"/>
            <w:vMerge w:val="restart"/>
          </w:tcPr>
          <w:p w14:paraId="20A49E19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651F002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716F24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0,75)</w:t>
            </w:r>
          </w:p>
        </w:tc>
        <w:tc>
          <w:tcPr>
            <w:tcW w:w="8730" w:type="dxa"/>
          </w:tcPr>
          <w:p w14:paraId="4AC19FEE" w14:textId="548D3166" w:rsidR="001A133A" w:rsidRPr="00D921F4" w:rsidRDefault="001A133A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Hệ phương trình </w:t>
            </w:r>
            <w:r w:rsidRPr="00D921F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080" w:dyaOrig="720" w14:anchorId="23FC9080">
                <v:shape id="_x0000_i1083" type="#_x0000_t75" style="width:254.25pt;height:36pt" o:ole="">
                  <v:imagedata r:id="rId117" o:title=""/>
                </v:shape>
                <o:OLEObject Type="Embed" ProgID="Equation.DSMT4" ShapeID="_x0000_i1083" DrawAspect="Content" ObjectID="_1776515899" r:id="rId118"/>
              </w:object>
            </w:r>
          </w:p>
        </w:tc>
        <w:tc>
          <w:tcPr>
            <w:tcW w:w="1053" w:type="dxa"/>
          </w:tcPr>
          <w:p w14:paraId="01213E03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354B6AE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1A133A" w:rsidRPr="00D921F4" w14:paraId="59F66D73" w14:textId="77777777" w:rsidTr="007C17B8">
        <w:tc>
          <w:tcPr>
            <w:tcW w:w="1165" w:type="dxa"/>
            <w:vMerge/>
          </w:tcPr>
          <w:p w14:paraId="2307FA94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0424B9C4" w14:textId="5FA40F92" w:rsidR="001A133A" w:rsidRPr="00D921F4" w:rsidRDefault="001A133A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960" w:dyaOrig="720" w14:anchorId="2B4048D5">
                <v:shape id="_x0000_i1084" type="#_x0000_t75" style="width:198pt;height:36pt" o:ole="">
                  <v:imagedata r:id="rId119" o:title=""/>
                </v:shape>
                <o:OLEObject Type="Embed" ProgID="Equation.DSMT4" ShapeID="_x0000_i1084" DrawAspect="Content" ObjectID="_1776515900" r:id="rId120"/>
              </w:object>
            </w:r>
          </w:p>
        </w:tc>
        <w:tc>
          <w:tcPr>
            <w:tcW w:w="1053" w:type="dxa"/>
          </w:tcPr>
          <w:p w14:paraId="0FF737F2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A2A0B0B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1A133A" w:rsidRPr="00D921F4" w14:paraId="7717E8CC" w14:textId="77777777" w:rsidTr="007C17B8">
        <w:tc>
          <w:tcPr>
            <w:tcW w:w="1165" w:type="dxa"/>
            <w:vMerge w:val="restart"/>
          </w:tcPr>
          <w:p w14:paraId="5DD1C76B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3DC2A43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04E36BD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(1,0)</w:t>
            </w:r>
          </w:p>
        </w:tc>
        <w:tc>
          <w:tcPr>
            <w:tcW w:w="8730" w:type="dxa"/>
          </w:tcPr>
          <w:p w14:paraId="1396C7CE" w14:textId="41255F46" w:rsidR="001A133A" w:rsidRPr="00D921F4" w:rsidRDefault="001A133A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6160" w:dyaOrig="960" w14:anchorId="5C36CE0C">
                <v:shape id="_x0000_i1085" type="#_x0000_t75" style="width:308.25pt;height:48pt" o:ole="">
                  <v:imagedata r:id="rId121" o:title=""/>
                </v:shape>
                <o:OLEObject Type="Embed" ProgID="Equation.DSMT4" ShapeID="_x0000_i1085" DrawAspect="Content" ObjectID="_1776515901" r:id="rId122"/>
              </w:object>
            </w:r>
          </w:p>
        </w:tc>
        <w:tc>
          <w:tcPr>
            <w:tcW w:w="1053" w:type="dxa"/>
          </w:tcPr>
          <w:p w14:paraId="1A7BE6D5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E532750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1A133A" w:rsidRPr="00D921F4" w14:paraId="1DE14270" w14:textId="77777777" w:rsidTr="007C17B8">
        <w:tc>
          <w:tcPr>
            <w:tcW w:w="1165" w:type="dxa"/>
            <w:vMerge/>
          </w:tcPr>
          <w:p w14:paraId="6B4AD7E9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314A04F3" w14:textId="4E93D676" w:rsidR="001A133A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119" w:dyaOrig="780" w14:anchorId="3D8B84D1">
                <v:shape id="_x0000_i1086" type="#_x0000_t75" style="width:356.25pt;height:39pt" o:ole="">
                  <v:imagedata r:id="rId123" o:title=""/>
                </v:shape>
                <o:OLEObject Type="Embed" ProgID="Equation.DSMT4" ShapeID="_x0000_i1086" DrawAspect="Content" ObjectID="_1776515902" r:id="rId124"/>
              </w:object>
            </w:r>
          </w:p>
        </w:tc>
        <w:tc>
          <w:tcPr>
            <w:tcW w:w="1053" w:type="dxa"/>
          </w:tcPr>
          <w:p w14:paraId="7FACA921" w14:textId="77777777" w:rsidR="001A133A" w:rsidRPr="00D921F4" w:rsidRDefault="001A133A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.5</w:t>
            </w:r>
          </w:p>
        </w:tc>
      </w:tr>
    </w:tbl>
    <w:p w14:paraId="262E386A" w14:textId="77777777" w:rsidR="001A133A" w:rsidRPr="00D921F4" w:rsidRDefault="001A133A" w:rsidP="0032057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18047E30" w14:textId="77777777" w:rsidR="005E19D3" w:rsidRPr="00D921F4" w:rsidRDefault="005E19D3" w:rsidP="005E19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2 (2,0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D921F4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475A2554">
          <v:shape id="_x0000_i1087" type="#_x0000_t75" style="width:42pt;height:30.75pt" o:ole="">
            <v:imagedata r:id="rId11" o:title=""/>
          </v:shape>
          <o:OLEObject Type="Embed" ProgID="Equation.DSMT4" ShapeID="_x0000_i1087" DrawAspect="Content" ObjectID="_1776515903" r:id="rId12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856E1A7">
          <v:shape id="_x0000_i1088" type="#_x0000_t75" style="width:21pt;height:20.25pt" o:ole="">
            <v:imagedata r:id="rId13" o:title=""/>
          </v:shape>
          <o:OLEObject Type="Embed" ProgID="Equation.DSMT4" ShapeID="_x0000_i1088" DrawAspect="Content" ObjectID="_1776515904" r:id="rId12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1BB136">
          <v:shape id="_x0000_i1089" type="#_x0000_t75" style="width:12pt;height:12.75pt" o:ole="">
            <v:imagedata r:id="rId15" o:title=""/>
          </v:shape>
          <o:OLEObject Type="Embed" ProgID="Equation.DSMT4" ShapeID="_x0000_i1089" DrawAspect="Content" ObjectID="_1776515905" r:id="rId12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rê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96A53E4">
          <v:shape id="_x0000_i1090" type="#_x0000_t75" style="width:21pt;height:20.25pt" o:ole="">
            <v:imagedata r:id="rId17" o:title=""/>
          </v:shape>
          <o:OLEObject Type="Embed" ProgID="Equation.DSMT4" ShapeID="_x0000_i1090" DrawAspect="Content" ObjectID="_1776515906" r:id="rId12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ó hoành độ bằng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4F20FB30">
          <v:shape id="_x0000_i1091" type="#_x0000_t75" style="width:18.75pt;height:14.25pt" o:ole="">
            <v:imagedata r:id="rId19" o:title=""/>
          </v:shape>
          <o:OLEObject Type="Embed" ProgID="Equation.DSMT4" ShapeID="_x0000_i1091" DrawAspect="Content" ObjectID="_1776515907" r:id="rId129"/>
        </w:object>
      </w:r>
    </w:p>
    <w:p w14:paraId="7F69BBC5" w14:textId="229446BB" w:rsidR="005E19D3" w:rsidRPr="00D921F4" w:rsidRDefault="005E19D3" w:rsidP="005E19D3">
      <w:pPr>
        <w:pStyle w:val="ListParagraph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Vẽ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3F514478">
          <v:shape id="_x0000_i1092" type="#_x0000_t75" style="width:24pt;height:20.25pt" o:ole="">
            <v:imagedata r:id="rId130" o:title=""/>
          </v:shape>
          <o:OLEObject Type="Embed" ProgID="Equation.DSMT4" ShapeID="_x0000_i1092" DrawAspect="Content" ObjectID="_1776515908" r:id="rId131"/>
        </w:object>
      </w:r>
    </w:p>
    <w:p w14:paraId="16556796" w14:textId="26F04E4E" w:rsidR="005E19D3" w:rsidRPr="00D921F4" w:rsidRDefault="005E19D3" w:rsidP="005E19D3">
      <w:pPr>
        <w:pStyle w:val="ListParagraph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ìm tọa độ giao điểm của đường thẳng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2BBC75E1">
          <v:shape id="_x0000_i1093" type="#_x0000_t75" style="width:21.75pt;height:20.25pt" o:ole="">
            <v:imagedata r:id="rId23" o:title=""/>
          </v:shape>
          <o:OLEObject Type="Embed" ProgID="Equation.DSMT4" ShapeID="_x0000_i1093" DrawAspect="Content" ObjectID="_1776515909" r:id="rId13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ới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7802FABF">
          <v:shape id="_x0000_i1094" type="#_x0000_t75" style="width:24.75pt;height:20.25pt" o:ole="">
            <v:imagedata r:id="rId25" o:title=""/>
          </v:shape>
          <o:OLEObject Type="Embed" ProgID="Equation.DSMT4" ShapeID="_x0000_i1094" DrawAspect="Content" ObjectID="_1776515910" r:id="rId13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biết rằng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255A7291">
          <v:shape id="_x0000_i1095" type="#_x0000_t75" style="width:21.75pt;height:20.25pt" o:ole="">
            <v:imagedata r:id="rId27" o:title=""/>
          </v:shape>
          <o:OLEObject Type="Embed" ProgID="Equation.DSMT4" ShapeID="_x0000_i1095" DrawAspect="Content" ObjectID="_1776515911" r:id="rId13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9E9DDD9">
          <v:shape id="_x0000_i1096" type="#_x0000_t75" style="width:12pt;height:12.75pt" o:ole="">
            <v:imagedata r:id="rId15" o:title=""/>
          </v:shape>
          <o:OLEObject Type="Embed" ProgID="Equation.DSMT4" ShapeID="_x0000_i1096" DrawAspect="Content" ObjectID="_1776515912" r:id="rId13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3BF09803">
          <v:shape id="_x0000_i1097" type="#_x0000_t75" style="width:78pt;height:20.25pt" o:ole="">
            <v:imagedata r:id="rId30" o:title=""/>
          </v:shape>
          <o:OLEObject Type="Embed" ProgID="Equation.DSMT4" ShapeID="_x0000_i1097" DrawAspect="Content" ObjectID="_1776515913" r:id="rId136"/>
        </w:object>
      </w: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165"/>
        <w:gridCol w:w="8730"/>
        <w:gridCol w:w="1080"/>
      </w:tblGrid>
      <w:tr w:rsidR="005E19D3" w:rsidRPr="00D921F4" w14:paraId="70B017EF" w14:textId="77777777" w:rsidTr="007C17B8">
        <w:tc>
          <w:tcPr>
            <w:tcW w:w="1165" w:type="dxa"/>
          </w:tcPr>
          <w:p w14:paraId="52D3472B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0E5E27FF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14:paraId="4D312047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5E19D3" w:rsidRPr="00D921F4" w14:paraId="3A069BB3" w14:textId="77777777" w:rsidTr="007C17B8">
        <w:tc>
          <w:tcPr>
            <w:tcW w:w="1165" w:type="dxa"/>
            <w:vMerge w:val="restart"/>
          </w:tcPr>
          <w:p w14:paraId="2E932B5B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EF2FB87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AA85019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61591B2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4831F7F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55C3011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1,0)</w:t>
            </w:r>
          </w:p>
        </w:tc>
        <w:tc>
          <w:tcPr>
            <w:tcW w:w="8730" w:type="dxa"/>
          </w:tcPr>
          <w:p w14:paraId="7CACC959" w14:textId="77777777" w:rsidR="005E19D3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Lập bảng giá trị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17"/>
              <w:gridCol w:w="988"/>
              <w:gridCol w:w="990"/>
              <w:gridCol w:w="990"/>
              <w:gridCol w:w="1080"/>
              <w:gridCol w:w="1080"/>
            </w:tblGrid>
            <w:tr w:rsidR="005E19D3" w:rsidRPr="00D921F4" w14:paraId="4B3612A3" w14:textId="77777777" w:rsidTr="007C17B8">
              <w:tc>
                <w:tcPr>
                  <w:tcW w:w="1417" w:type="dxa"/>
                </w:tcPr>
                <w:p w14:paraId="0BB55EFC" w14:textId="77777777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20" w14:anchorId="776F4A26">
                      <v:shape id="_x0000_i1098" type="#_x0000_t75" style="width:9.75pt;height:11.25pt" o:ole="">
                        <v:imagedata r:id="rId137" o:title=""/>
                      </v:shape>
                      <o:OLEObject Type="Embed" ProgID="Equation.DSMT4" ShapeID="_x0000_i1098" DrawAspect="Content" ObjectID="_1776515914" r:id="rId138"/>
                    </w:object>
                  </w:r>
                </w:p>
              </w:tc>
              <w:tc>
                <w:tcPr>
                  <w:tcW w:w="988" w:type="dxa"/>
                </w:tcPr>
                <w:p w14:paraId="4809A291" w14:textId="071BCDD1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20" w:dyaOrig="260" w14:anchorId="037C8DDE">
                      <v:shape id="_x0000_i1099" type="#_x0000_t75" style="width:15.75pt;height:12.75pt" o:ole="">
                        <v:imagedata r:id="rId139" o:title=""/>
                      </v:shape>
                      <o:OLEObject Type="Embed" ProgID="Equation.DSMT4" ShapeID="_x0000_i1099" DrawAspect="Content" ObjectID="_1776515915" r:id="rId140"/>
                    </w:object>
                  </w:r>
                </w:p>
              </w:tc>
              <w:tc>
                <w:tcPr>
                  <w:tcW w:w="990" w:type="dxa"/>
                </w:tcPr>
                <w:p w14:paraId="34AE7748" w14:textId="173F15F1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20" w:dyaOrig="260" w14:anchorId="5C5B2D14">
                      <v:shape id="_x0000_i1100" type="#_x0000_t75" style="width:15.75pt;height:12.75pt" o:ole="">
                        <v:imagedata r:id="rId141" o:title=""/>
                      </v:shape>
                      <o:OLEObject Type="Embed" ProgID="Equation.DSMT4" ShapeID="_x0000_i1100" DrawAspect="Content" ObjectID="_1776515916" r:id="rId142"/>
                    </w:object>
                  </w:r>
                </w:p>
              </w:tc>
              <w:tc>
                <w:tcPr>
                  <w:tcW w:w="990" w:type="dxa"/>
                </w:tcPr>
                <w:p w14:paraId="2422E07F" w14:textId="77777777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30DD3148">
                      <v:shape id="_x0000_i1101" type="#_x0000_t75" style="width:9.75pt;height:14.25pt" o:ole="">
                        <v:imagedata r:id="rId143" o:title=""/>
                      </v:shape>
                      <o:OLEObject Type="Embed" ProgID="Equation.DSMT4" ShapeID="_x0000_i1101" DrawAspect="Content" ObjectID="_1776515917" r:id="rId144"/>
                    </w:object>
                  </w:r>
                </w:p>
              </w:tc>
              <w:tc>
                <w:tcPr>
                  <w:tcW w:w="1080" w:type="dxa"/>
                </w:tcPr>
                <w:p w14:paraId="690B2BB8" w14:textId="25A537E8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 w14:anchorId="30B868E7">
                      <v:shape id="_x0000_i1102" type="#_x0000_t75" style="width:9.75pt;height:12.75pt" o:ole="">
                        <v:imagedata r:id="rId145" o:title=""/>
                      </v:shape>
                      <o:OLEObject Type="Embed" ProgID="Equation.DSMT4" ShapeID="_x0000_i1102" DrawAspect="Content" ObjectID="_1776515918" r:id="rId146"/>
                    </w:object>
                  </w:r>
                </w:p>
              </w:tc>
              <w:tc>
                <w:tcPr>
                  <w:tcW w:w="1080" w:type="dxa"/>
                </w:tcPr>
                <w:p w14:paraId="6C992BE6" w14:textId="489ACDFF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 w14:anchorId="2D9D4647">
                      <v:shape id="_x0000_i1103" type="#_x0000_t75" style="width:9.75pt;height:12.75pt" o:ole="">
                        <v:imagedata r:id="rId147" o:title=""/>
                      </v:shape>
                      <o:OLEObject Type="Embed" ProgID="Equation.DSMT4" ShapeID="_x0000_i1103" DrawAspect="Content" ObjectID="_1776515919" r:id="rId148"/>
                    </w:object>
                  </w:r>
                </w:p>
              </w:tc>
            </w:tr>
            <w:tr w:rsidR="005E19D3" w:rsidRPr="00D921F4" w14:paraId="1649714A" w14:textId="77777777" w:rsidTr="007C17B8">
              <w:tc>
                <w:tcPr>
                  <w:tcW w:w="1417" w:type="dxa"/>
                </w:tcPr>
                <w:p w14:paraId="7475C942" w14:textId="245267D1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840" w:dyaOrig="620" w14:anchorId="059DDBE7">
                      <v:shape id="_x0000_i1104" type="#_x0000_t75" style="width:42pt;height:30.75pt" o:ole="">
                        <v:imagedata r:id="rId149" o:title=""/>
                      </v:shape>
                      <o:OLEObject Type="Embed" ProgID="Equation.DSMT4" ShapeID="_x0000_i1104" DrawAspect="Content" ObjectID="_1776515920" r:id="rId150"/>
                    </w:object>
                  </w:r>
                </w:p>
              </w:tc>
              <w:tc>
                <w:tcPr>
                  <w:tcW w:w="988" w:type="dxa"/>
                </w:tcPr>
                <w:p w14:paraId="65B6E535" w14:textId="230B27B7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 w14:anchorId="1409D2AF">
                      <v:shape id="_x0000_i1105" type="#_x0000_t75" style="width:9.75pt;height:12.75pt" o:ole="">
                        <v:imagedata r:id="rId151" o:title=""/>
                      </v:shape>
                      <o:OLEObject Type="Embed" ProgID="Equation.DSMT4" ShapeID="_x0000_i1105" DrawAspect="Content" ObjectID="_1776515921" r:id="rId152"/>
                    </w:object>
                  </w:r>
                </w:p>
              </w:tc>
              <w:tc>
                <w:tcPr>
                  <w:tcW w:w="990" w:type="dxa"/>
                </w:tcPr>
                <w:p w14:paraId="34840263" w14:textId="532B48C3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139" w:dyaOrig="260" w14:anchorId="57E44C07">
                      <v:shape id="_x0000_i1106" type="#_x0000_t75" style="width:6.75pt;height:12.75pt" o:ole="">
                        <v:imagedata r:id="rId153" o:title=""/>
                      </v:shape>
                      <o:OLEObject Type="Embed" ProgID="Equation.DSMT4" ShapeID="_x0000_i1106" DrawAspect="Content" ObjectID="_1776515922" r:id="rId154"/>
                    </w:object>
                  </w:r>
                </w:p>
              </w:tc>
              <w:tc>
                <w:tcPr>
                  <w:tcW w:w="990" w:type="dxa"/>
                </w:tcPr>
                <w:p w14:paraId="475C6B87" w14:textId="77777777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6C459B2E">
                      <v:shape id="_x0000_i1107" type="#_x0000_t75" style="width:9.75pt;height:14.25pt" o:ole="">
                        <v:imagedata r:id="rId143" o:title=""/>
                      </v:shape>
                      <o:OLEObject Type="Embed" ProgID="Equation.DSMT4" ShapeID="_x0000_i1107" DrawAspect="Content" ObjectID="_1776515923" r:id="rId155"/>
                    </w:object>
                  </w:r>
                </w:p>
              </w:tc>
              <w:tc>
                <w:tcPr>
                  <w:tcW w:w="1080" w:type="dxa"/>
                </w:tcPr>
                <w:p w14:paraId="3F95F289" w14:textId="63F3EC38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139" w:dyaOrig="260" w14:anchorId="455F3077">
                      <v:shape id="_x0000_i1108" type="#_x0000_t75" style="width:6.75pt;height:12.75pt" o:ole="">
                        <v:imagedata r:id="rId156" o:title=""/>
                      </v:shape>
                      <o:OLEObject Type="Embed" ProgID="Equation.DSMT4" ShapeID="_x0000_i1108" DrawAspect="Content" ObjectID="_1776515924" r:id="rId157"/>
                    </w:object>
                  </w:r>
                </w:p>
              </w:tc>
              <w:tc>
                <w:tcPr>
                  <w:tcW w:w="1080" w:type="dxa"/>
                </w:tcPr>
                <w:p w14:paraId="76863919" w14:textId="0480AD69" w:rsidR="005E19D3" w:rsidRPr="00D921F4" w:rsidRDefault="005E19D3" w:rsidP="007C17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 w14:anchorId="6FD32FB3">
                      <v:shape id="_x0000_i1109" type="#_x0000_t75" style="width:9.75pt;height:12.75pt" o:ole="">
                        <v:imagedata r:id="rId151" o:title=""/>
                      </v:shape>
                      <o:OLEObject Type="Embed" ProgID="Equation.DSMT4" ShapeID="_x0000_i1109" DrawAspect="Content" ObjectID="_1776515925" r:id="rId158"/>
                    </w:object>
                  </w:r>
                </w:p>
              </w:tc>
            </w:tr>
          </w:tbl>
          <w:p w14:paraId="1A8BEB71" w14:textId="77777777" w:rsidR="005E19D3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14:paraId="04D41370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6FA6ACE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FE046BD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5E19D3" w:rsidRPr="00D921F4" w14:paraId="1E96F6AD" w14:textId="77777777" w:rsidTr="007C17B8">
        <w:tc>
          <w:tcPr>
            <w:tcW w:w="1165" w:type="dxa"/>
            <w:vMerge/>
          </w:tcPr>
          <w:p w14:paraId="2A8FF01B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6EFAF99F" w14:textId="775CC593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D14886C" wp14:editId="25541D34">
                  <wp:extent cx="2865730" cy="2146300"/>
                  <wp:effectExtent l="0" t="0" r="0" b="6350"/>
                  <wp:docPr id="128081365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0813651" name="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0325" cy="2149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2D474359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1EF671B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8532C01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9CC2138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72328C1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ADF2B90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5E19D3" w:rsidRPr="00D921F4" w14:paraId="5B0F1520" w14:textId="77777777" w:rsidTr="007C17B8">
        <w:tc>
          <w:tcPr>
            <w:tcW w:w="1165" w:type="dxa"/>
            <w:vMerge w:val="restart"/>
          </w:tcPr>
          <w:p w14:paraId="208209A4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7B8944C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F1DF888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BD459D6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C875E2E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034D2DF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58A656A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9617A63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1,0)</w:t>
            </w:r>
          </w:p>
        </w:tc>
        <w:tc>
          <w:tcPr>
            <w:tcW w:w="8730" w:type="dxa"/>
          </w:tcPr>
          <w:p w14:paraId="50C1048C" w14:textId="77777777" w:rsidR="005E19D3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Đường thẳng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3280D6F0">
                <v:shape id="_x0000_i1110" type="#_x0000_t75" style="width:21.75pt;height:20.25pt" o:ole="">
                  <v:imagedata r:id="rId160" o:title=""/>
                </v:shape>
                <o:OLEObject Type="Embed" ProgID="Equation.DSMT4" ShapeID="_x0000_i1110" DrawAspect="Content" ObjectID="_1776515926" r:id="rId16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phương trình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 w14:anchorId="5F85C901">
                <v:shape id="_x0000_i1111" type="#_x0000_t75" style="width:53.25pt;height:15.75pt" o:ole="">
                  <v:imagedata r:id="rId162" o:title=""/>
                </v:shape>
                <o:OLEObject Type="Embed" ProgID="Equation.DSMT4" ShapeID="_x0000_i1111" DrawAspect="Content" ObjectID="_1776515927" r:id="rId163"/>
              </w:object>
            </w:r>
          </w:p>
          <w:p w14:paraId="5CD2A56F" w14:textId="7550A554" w:rsidR="005E19D3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100" w:dyaOrig="720" w14:anchorId="5DBFA414">
                <v:shape id="_x0000_i1112" type="#_x0000_t75" style="width:155.25pt;height:36pt" o:ole="">
                  <v:imagedata r:id="rId164" o:title=""/>
                </v:shape>
                <o:OLEObject Type="Embed" ProgID="Equation.DSMT4" ShapeID="_x0000_i1112" DrawAspect="Content" ObjectID="_1776515928" r:id="rId16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</w:tcPr>
          <w:p w14:paraId="18217003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5D2F104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874FCB3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5E19D3" w:rsidRPr="00D921F4" w14:paraId="0C2FEC41" w14:textId="77777777" w:rsidTr="007C17B8">
        <w:tc>
          <w:tcPr>
            <w:tcW w:w="1165" w:type="dxa"/>
            <w:vMerge/>
          </w:tcPr>
          <w:p w14:paraId="6CAA4C02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453C0D4C" w14:textId="7F7D7115" w:rsidR="005E19D3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580" w:dyaOrig="620" w14:anchorId="202A8E8F">
                <v:shape id="_x0000_i1113" type="#_x0000_t75" style="width:179.25pt;height:30.75pt" o:ole="">
                  <v:imagedata r:id="rId166" o:title=""/>
                </v:shape>
                <o:OLEObject Type="Embed" ProgID="Equation.DSMT4" ShapeID="_x0000_i1113" DrawAspect="Content" ObjectID="_1776515929" r:id="rId167"/>
              </w:object>
            </w:r>
          </w:p>
          <w:p w14:paraId="23AF5738" w14:textId="7208B90C" w:rsidR="005E19D3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560" w:dyaOrig="400" w14:anchorId="6D29E8DB">
                <v:shape id="_x0000_i1114" type="#_x0000_t75" style="width:228pt;height:20.25pt" o:ole="">
                  <v:imagedata r:id="rId168" o:title=""/>
                </v:shape>
                <o:OLEObject Type="Embed" ProgID="Equation.DSMT4" ShapeID="_x0000_i1114" DrawAspect="Content" ObjectID="_1776515930" r:id="rId16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thỏa mãn điều kiện).</w:t>
            </w:r>
          </w:p>
        </w:tc>
        <w:tc>
          <w:tcPr>
            <w:tcW w:w="1080" w:type="dxa"/>
          </w:tcPr>
          <w:p w14:paraId="18B1C2EF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68FF827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5E19D3" w:rsidRPr="00D921F4" w14:paraId="13FF7FF7" w14:textId="77777777" w:rsidTr="007C17B8">
        <w:tc>
          <w:tcPr>
            <w:tcW w:w="1165" w:type="dxa"/>
            <w:vMerge/>
          </w:tcPr>
          <w:p w14:paraId="2587254C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1713B46A" w14:textId="77777777" w:rsidR="005E19D3" w:rsidRPr="00D921F4" w:rsidRDefault="005E19D3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Phương trình hoành độ giao điểm của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5B1A3EFA">
                <v:shape id="_x0000_i1115" type="#_x0000_t75" style="width:21.75pt;height:20.25pt" o:ole="">
                  <v:imagedata r:id="rId170" o:title=""/>
                </v:shape>
                <o:OLEObject Type="Embed" ProgID="Equation.DSMT4" ShapeID="_x0000_i1115" DrawAspect="Content" ObjectID="_1776515931" r:id="rId17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4D05F7"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00" w14:anchorId="6B196A04">
                <v:shape id="_x0000_i1116" type="#_x0000_t75" style="width:21pt;height:20.25pt" o:ole="">
                  <v:imagedata r:id="rId172" o:title=""/>
                </v:shape>
                <o:OLEObject Type="Embed" ProgID="Equation.DSMT4" ShapeID="_x0000_i1116" DrawAspect="Content" ObjectID="_1776515932" r:id="rId173"/>
              </w:object>
            </w:r>
            <w:r w:rsidR="004D05F7"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</w:p>
          <w:p w14:paraId="4CAEAA7A" w14:textId="5CB81698" w:rsidR="004D05F7" w:rsidRPr="00D921F4" w:rsidRDefault="004D05F7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6420" w:dyaOrig="720" w14:anchorId="3FA2B8E0">
                <v:shape id="_x0000_i1117" type="#_x0000_t75" style="width:321pt;height:36pt" o:ole="">
                  <v:imagedata r:id="rId174" o:title=""/>
                </v:shape>
                <o:OLEObject Type="Embed" ProgID="Equation.DSMT4" ShapeID="_x0000_i1117" DrawAspect="Content" ObjectID="_1776515933" r:id="rId175"/>
              </w:object>
            </w:r>
          </w:p>
        </w:tc>
        <w:tc>
          <w:tcPr>
            <w:tcW w:w="1080" w:type="dxa"/>
          </w:tcPr>
          <w:p w14:paraId="63CEEA4D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5E19D3" w:rsidRPr="00D921F4" w14:paraId="4C402FB9" w14:textId="77777777" w:rsidTr="007C17B8">
        <w:tc>
          <w:tcPr>
            <w:tcW w:w="1165" w:type="dxa"/>
            <w:vMerge/>
          </w:tcPr>
          <w:p w14:paraId="4BDCE119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5BE1A610" w14:textId="77777777" w:rsidR="005E19D3" w:rsidRPr="00D921F4" w:rsidRDefault="004D05F7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20" w14:anchorId="43849B1B">
                <v:shape id="_x0000_i1118" type="#_x0000_t75" style="width:77.25pt;height:15.75pt" o:ole="">
                  <v:imagedata r:id="rId176" o:title=""/>
                </v:shape>
                <o:OLEObject Type="Embed" ProgID="Equation.DSMT4" ShapeID="_x0000_i1118" DrawAspect="Content" ObjectID="_1776515934" r:id="rId17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ới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20" w14:anchorId="24E9BCE7">
                <v:shape id="_x0000_i1119" type="#_x0000_t75" style="width:78pt;height:15.75pt" o:ole="">
                  <v:imagedata r:id="rId178" o:title=""/>
                </v:shape>
                <o:OLEObject Type="Embed" ProgID="Equation.DSMT4" ShapeID="_x0000_i1119" DrawAspect="Content" ObjectID="_1776515935" r:id="rId179"/>
              </w:object>
            </w:r>
          </w:p>
          <w:p w14:paraId="6B2E0F6D" w14:textId="5F00A636" w:rsidR="004D05F7" w:rsidRPr="00D921F4" w:rsidRDefault="004D05F7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704D2335">
                <v:shape id="_x0000_i1120" type="#_x0000_t75" style="width:21.75pt;height:20.25pt" o:ole="">
                  <v:imagedata r:id="rId180" o:title=""/>
                </v:shape>
                <o:OLEObject Type="Embed" ProgID="Equation.DSMT4" ShapeID="_x0000_i1120" DrawAspect="Content" ObjectID="_1776515936" r:id="rId18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00" w14:anchorId="13534F92">
                <v:shape id="_x0000_i1121" type="#_x0000_t75" style="width:21pt;height:20.25pt" o:ole="">
                  <v:imagedata r:id="rId182" o:title=""/>
                </v:shape>
                <o:OLEObject Type="Embed" ProgID="Equation.DSMT4" ShapeID="_x0000_i1121" DrawAspect="Content" ObjectID="_1776515937" r:id="rId18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hai điểm chung là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00" w14:anchorId="3155CB90">
                <v:shape id="_x0000_i1122" type="#_x0000_t75" style="width:93pt;height:20.25pt" o:ole="">
                  <v:imagedata r:id="rId184" o:title=""/>
                </v:shape>
                <o:OLEObject Type="Embed" ProgID="Equation.DSMT4" ShapeID="_x0000_i1122" DrawAspect="Content" ObjectID="_1776515938" r:id="rId185"/>
              </w:object>
            </w:r>
          </w:p>
        </w:tc>
        <w:tc>
          <w:tcPr>
            <w:tcW w:w="1080" w:type="dxa"/>
          </w:tcPr>
          <w:p w14:paraId="265E0CDD" w14:textId="77777777" w:rsidR="005E19D3" w:rsidRPr="00D921F4" w:rsidRDefault="005E19D3" w:rsidP="004D05F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120393B" w14:textId="77777777" w:rsidR="005E19D3" w:rsidRPr="00D921F4" w:rsidRDefault="005E19D3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31D33B7F" w14:textId="77777777" w:rsidR="004D05F7" w:rsidRPr="00D921F4" w:rsidRDefault="004D05F7" w:rsidP="004D05F7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3 (1,5 điểm). </w:t>
      </w:r>
    </w:p>
    <w:p w14:paraId="0F9E54CD" w14:textId="54AE0C59" w:rsidR="004D05F7" w:rsidRPr="00D921F4" w:rsidRDefault="004D05F7" w:rsidP="004D05F7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Để rèn luyện thể lực tăng cường sức khỏe cho cơ thể, anh An thường xuyên chạy bộ vào mỗi buổi sáng sớm. Đúng 5 giờ sáng anh bắt đầu xuất phát từ vị trí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9130ECD">
          <v:shape id="_x0000_i1123" type="#_x0000_t75" style="width:12pt;height:12.75pt" o:ole="">
            <v:imagedata r:id="rId32" o:title=""/>
          </v:shape>
          <o:OLEObject Type="Embed" ProgID="Equation.DSMT4" ShapeID="_x0000_i1123" DrawAspect="Content" ObjectID="_1776515939" r:id="rId18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chạy đến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B2B9667">
          <v:shape id="_x0000_i1124" type="#_x0000_t75" style="width:12pt;height:12.75pt" o:ole="">
            <v:imagedata r:id="rId34" o:title=""/>
          </v:shape>
          <o:OLEObject Type="Embed" ProgID="Equation.DSMT4" ShapeID="_x0000_i1124" DrawAspect="Content" ObjectID="_1776515940" r:id="rId18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ới quãng đườ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235D5A5">
          <v:shape id="_x0000_i1125" type="#_x0000_t75" style="width:27.75pt;height:15.75pt" o:ole="">
            <v:imagedata r:id="rId36" o:title=""/>
          </v:shape>
          <o:OLEObject Type="Embed" ProgID="Equation.DSMT4" ShapeID="_x0000_i1125" DrawAspect="Content" ObjectID="_1776515941" r:id="rId18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Sau khi chạy được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651E7D1">
          <v:shape id="_x0000_i1126" type="#_x0000_t75" style="width:32.25pt;height:15.75pt" o:ole="">
            <v:imagedata r:id="rId38" o:title=""/>
          </v:shape>
          <o:OLEObject Type="Embed" ProgID="Equation.DSMT4" ShapeID="_x0000_i1126" DrawAspect="Content" ObjectID="_1776515942" r:id="rId18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anh An dừng lạ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F3724B4">
          <v:shape id="_x0000_i1127" type="#_x0000_t75" style="width:9pt;height:14.25pt" o:ole="">
            <v:imagedata r:id="rId40" o:title=""/>
          </v:shape>
          <o:OLEObject Type="Embed" ProgID="Equation.DSMT4" ShapeID="_x0000_i1127" DrawAspect="Content" ObjectID="_1776515943" r:id="rId19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phút và chạy tiếp với vận tốc thấp hơn ban đầu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187D6D3">
          <v:shape id="_x0000_i1128" type="#_x0000_t75" style="width:38.25pt;height:15.75pt" o:ole="">
            <v:imagedata r:id="rId42" o:title=""/>
          </v:shape>
          <o:OLEObject Type="Embed" ProgID="Equation.DSMT4" ShapeID="_x0000_i1128" DrawAspect="Content" ObjectID="_1776515944" r:id="rId19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úng 5 giờ 55 phút thì anh đến được vị trí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349106D">
          <v:shape id="_x0000_i1129" type="#_x0000_t75" style="width:14.25pt;height:14.25pt" o:ole="">
            <v:imagedata r:id="rId44" o:title=""/>
          </v:shape>
          <o:OLEObject Type="Embed" ProgID="Equation.DSMT4" ShapeID="_x0000_i1129" DrawAspect="Content" ObjectID="_1776515945" r:id="rId19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ính vận tốc ban đầu của anh An.</w:t>
      </w:r>
    </w:p>
    <w:p w14:paraId="4827F1E5" w14:textId="6F12693B" w:rsidR="004D05F7" w:rsidRPr="00D921F4" w:rsidRDefault="004D05F7" w:rsidP="004D05F7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Pr="00D921F4">
        <w:rPr>
          <w:rFonts w:ascii="Times New Roman" w:hAnsi="Times New Roman" w:cs="Times New Roman"/>
          <w:position w:val="-28"/>
          <w:sz w:val="24"/>
          <w:szCs w:val="24"/>
        </w:rPr>
        <w:object w:dxaOrig="1840" w:dyaOrig="700" w14:anchorId="55081324">
          <v:shape id="_x0000_i1130" type="#_x0000_t75" style="width:92.25pt;height:35.25pt" o:ole="">
            <v:imagedata r:id="rId46" o:title=""/>
          </v:shape>
          <o:OLEObject Type="Embed" ProgID="Equation.DSMT4" ShapeID="_x0000_i1130" DrawAspect="Content" ObjectID="_1776515946" r:id="rId193"/>
        </w:object>
      </w: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165"/>
        <w:gridCol w:w="8730"/>
        <w:gridCol w:w="1080"/>
      </w:tblGrid>
      <w:tr w:rsidR="004D05F7" w:rsidRPr="00D921F4" w14:paraId="318D07C7" w14:textId="77777777" w:rsidTr="007C17B8">
        <w:tc>
          <w:tcPr>
            <w:tcW w:w="1165" w:type="dxa"/>
          </w:tcPr>
          <w:p w14:paraId="15F30DD9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2866F0B6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14:paraId="102D3669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4D05F7" w:rsidRPr="00D921F4" w14:paraId="77368065" w14:textId="77777777" w:rsidTr="007C17B8">
        <w:tc>
          <w:tcPr>
            <w:tcW w:w="1165" w:type="dxa"/>
            <w:vMerge w:val="restart"/>
          </w:tcPr>
          <w:p w14:paraId="0A702886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BCF5E3F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D5F47E4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B55C7BA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4DBF280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4F300B9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96FAC72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1,0)</w:t>
            </w:r>
          </w:p>
        </w:tc>
        <w:tc>
          <w:tcPr>
            <w:tcW w:w="8730" w:type="dxa"/>
          </w:tcPr>
          <w:p w14:paraId="6731163A" w14:textId="325072F4" w:rsidR="004D05F7" w:rsidRPr="00D921F4" w:rsidRDefault="004D05F7" w:rsidP="004D0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00" w14:anchorId="19DB2580">
                <v:shape id="_x0000_i1131" type="#_x0000_t75" style="width:48.75pt;height:20.25pt" o:ole="">
                  <v:imagedata r:id="rId194" o:title=""/>
                </v:shape>
                <o:OLEObject Type="Embed" ProgID="Equation.DSMT4" ShapeID="_x0000_i1131" DrawAspect="Content" ObjectID="_1776515947" r:id="rId19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vận tốc ban đầu của anh An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00" w14:anchorId="073A5BD2">
                <v:shape id="_x0000_i1132" type="#_x0000_t75" style="width:39.75pt;height:20.25pt" o:ole="">
                  <v:imagedata r:id="rId196" o:title=""/>
                </v:shape>
                <o:OLEObject Type="Embed" ProgID="Equation.DSMT4" ShapeID="_x0000_i1132" DrawAspect="Content" ObjectID="_1776515948" r:id="rId19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ận tốc lúc sau của anh An là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 w14:anchorId="64E1433B">
                <v:shape id="_x0000_i1133" type="#_x0000_t75" style="width:68.25pt;height:20.25pt" o:ole="">
                  <v:imagedata r:id="rId198" o:title=""/>
                </v:shape>
                <o:OLEObject Type="Embed" ProgID="Equation.DSMT4" ShapeID="_x0000_i1133" DrawAspect="Content" ObjectID="_1776515949" r:id="rId19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</w:tcPr>
          <w:p w14:paraId="612EAF92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7126195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4D05F7" w:rsidRPr="00D921F4" w14:paraId="5B7C123D" w14:textId="77777777" w:rsidTr="007C17B8">
        <w:tc>
          <w:tcPr>
            <w:tcW w:w="1165" w:type="dxa"/>
            <w:vMerge/>
          </w:tcPr>
          <w:p w14:paraId="00E898C8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7639EE52" w14:textId="750D6B0C" w:rsidR="004D05F7" w:rsidRPr="00D921F4" w:rsidRDefault="004D05F7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ời gian chạy lần đầu và lần sau lần lượt l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20" w14:anchorId="2A89ACD2">
                <v:shape id="_x0000_i1134" type="#_x0000_t75" style="width:29.25pt;height:30.75pt" o:ole="">
                  <v:imagedata r:id="rId200" o:title=""/>
                </v:shape>
                <o:OLEObject Type="Embed" ProgID="Equation.DSMT4" ShapeID="_x0000_i1134" DrawAspect="Content" ObjectID="_1776515950" r:id="rId20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 w14:anchorId="7EB7BF83">
                <v:shape id="_x0000_i1135" type="#_x0000_t75" style="width:48pt;height:30.75pt" o:ole="">
                  <v:imagedata r:id="rId202" o:title=""/>
                </v:shape>
                <o:OLEObject Type="Embed" ProgID="Equation.DSMT4" ShapeID="_x0000_i1135" DrawAspect="Content" ObjectID="_1776515951" r:id="rId203"/>
              </w:object>
            </w:r>
          </w:p>
        </w:tc>
        <w:tc>
          <w:tcPr>
            <w:tcW w:w="1080" w:type="dxa"/>
          </w:tcPr>
          <w:p w14:paraId="2778AC70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4D05F7" w:rsidRPr="00D921F4" w14:paraId="0A9A79F9" w14:textId="77777777" w:rsidTr="007C17B8">
        <w:tc>
          <w:tcPr>
            <w:tcW w:w="1165" w:type="dxa"/>
            <w:vMerge/>
          </w:tcPr>
          <w:p w14:paraId="41D487ED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77D4EAFB" w14:textId="60BACA0A" w:rsidR="004D05F7" w:rsidRPr="00D921F4" w:rsidRDefault="004D05F7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Do tổng thời gian chạy của anh An là 50 phút tức l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44CE7672">
                <v:shape id="_x0000_i1136" type="#_x0000_t75" style="width:27.75pt;height:30.75pt" o:ole="">
                  <v:imagedata r:id="rId204" o:title=""/>
                </v:shape>
                <o:OLEObject Type="Embed" ProgID="Equation.DSMT4" ShapeID="_x0000_i1136" DrawAspect="Content" ObjectID="_1776515952" r:id="rId20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ên ta có phương trình :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9" w:dyaOrig="620" w14:anchorId="3FA2B9B2">
                <v:shape id="_x0000_i1137" type="#_x0000_t75" style="width:320.25pt;height:30.75pt" o:ole="">
                  <v:imagedata r:id="rId206" o:title=""/>
                </v:shape>
                <o:OLEObject Type="Embed" ProgID="Equation.DSMT4" ShapeID="_x0000_i1137" DrawAspect="Content" ObjectID="_1776515953" r:id="rId207"/>
              </w:object>
            </w:r>
          </w:p>
        </w:tc>
        <w:tc>
          <w:tcPr>
            <w:tcW w:w="1080" w:type="dxa"/>
          </w:tcPr>
          <w:p w14:paraId="3E479366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AEE7F67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4D05F7" w:rsidRPr="00D921F4" w14:paraId="7202B62D" w14:textId="77777777" w:rsidTr="007C17B8">
        <w:tc>
          <w:tcPr>
            <w:tcW w:w="1165" w:type="dxa"/>
            <w:vMerge/>
          </w:tcPr>
          <w:p w14:paraId="6345F9FB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2878CB49" w14:textId="77777777" w:rsidR="004D05F7" w:rsidRPr="00D921F4" w:rsidRDefault="004D05F7" w:rsidP="004D0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780" w:dyaOrig="440" w14:anchorId="40FB5CD8">
                <v:shape id="_x0000_i1138" type="#_x0000_t75" style="width:189pt;height:21.75pt" o:ole="">
                  <v:imagedata r:id="rId208" o:title=""/>
                </v:shape>
                <o:OLEObject Type="Embed" ProgID="Equation.DSMT4" ShapeID="_x0000_i1138" DrawAspect="Content" ObjectID="_1776515954" r:id="rId20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. Phương trình đã cho có hai nghiệm phân biệt :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20" w14:anchorId="0625B0E6">
                <v:shape id="_x0000_i1139" type="#_x0000_t75" style="width:80.25pt;height:30.75pt" o:ole="">
                  <v:imagedata r:id="rId210" o:title=""/>
                </v:shape>
                <o:OLEObject Type="Embed" ProgID="Equation.DSMT4" ShapeID="_x0000_i1139" DrawAspect="Content" ObjectID="_1776515955" r:id="rId21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loại) ;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79" w:dyaOrig="620" w14:anchorId="6F0026A4">
                <v:shape id="_x0000_i1140" type="#_x0000_t75" style="width:78.75pt;height:30.75pt" o:ole="">
                  <v:imagedata r:id="rId212" o:title=""/>
                </v:shape>
                <o:OLEObject Type="Embed" ProgID="Equation.DSMT4" ShapeID="_x0000_i1140" DrawAspect="Content" ObjectID="_1776515956" r:id="rId21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chọn).</w:t>
            </w:r>
          </w:p>
          <w:p w14:paraId="002F331C" w14:textId="3D1B7222" w:rsidR="004D05F7" w:rsidRPr="00D921F4" w:rsidRDefault="004D05F7" w:rsidP="004D05F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ậy vận tốc ban đầu của anh An là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 w14:anchorId="73D75F88">
                <v:shape id="_x0000_i1141" type="#_x0000_t75" style="width:39.75pt;height:15.75pt" o:ole="">
                  <v:imagedata r:id="rId214" o:title=""/>
                </v:shape>
                <o:OLEObject Type="Embed" ProgID="Equation.DSMT4" ShapeID="_x0000_i1141" DrawAspect="Content" ObjectID="_1776515957" r:id="rId215"/>
              </w:object>
            </w:r>
          </w:p>
        </w:tc>
        <w:tc>
          <w:tcPr>
            <w:tcW w:w="1080" w:type="dxa"/>
          </w:tcPr>
          <w:p w14:paraId="2DC879FC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EFC96F4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B381822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4D05F7" w:rsidRPr="00D921F4" w14:paraId="40D80464" w14:textId="77777777" w:rsidTr="007C17B8">
        <w:tc>
          <w:tcPr>
            <w:tcW w:w="1165" w:type="dxa"/>
            <w:vMerge w:val="restart"/>
          </w:tcPr>
          <w:p w14:paraId="6D13D6C7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D238901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74BB6D1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EB14665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1E65BB2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D588EAF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966B34D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3F9882E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0,5)</w:t>
            </w:r>
          </w:p>
        </w:tc>
        <w:tc>
          <w:tcPr>
            <w:tcW w:w="8730" w:type="dxa"/>
          </w:tcPr>
          <w:p w14:paraId="46EA4C9D" w14:textId="36582504" w:rsidR="004D05F7" w:rsidRPr="00D921F4" w:rsidRDefault="004D05F7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Điều kiện :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 w14:anchorId="490D0B26">
                <v:shape id="_x0000_i1142" type="#_x0000_t75" style="width:36.75pt;height:14.25pt" o:ole="">
                  <v:imagedata r:id="rId216" o:title=""/>
                </v:shape>
                <o:OLEObject Type="Embed" ProgID="Equation.DSMT4" ShapeID="_x0000_i1142" DrawAspect="Content" ObjectID="_1776515958" r:id="rId21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Phương trình đã cho</w:t>
            </w:r>
          </w:p>
          <w:p w14:paraId="73C5CF36" w14:textId="06AB2D60" w:rsidR="004D05F7" w:rsidRPr="00D921F4" w:rsidRDefault="004D05F7" w:rsidP="004D05F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921F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920" w:dyaOrig="820" w14:anchorId="70E6279F">
                <v:shape id="_x0000_i1143" type="#_x0000_t75" style="width:345.75pt;height:41.25pt" o:ole="">
                  <v:imagedata r:id="rId218" o:title=""/>
                </v:shape>
                <o:OLEObject Type="Embed" ProgID="Equation.DSMT4" ShapeID="_x0000_i1143" DrawAspect="Content" ObjectID="_1776515959" r:id="rId219"/>
              </w:object>
            </w:r>
          </w:p>
          <w:p w14:paraId="3A12EAE9" w14:textId="6CE60D85" w:rsidR="004D05F7" w:rsidRPr="00D921F4" w:rsidRDefault="004D05F7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80" w:dyaOrig="420" w14:anchorId="552AF248">
                <v:shape id="_x0000_i1144" type="#_x0000_t75" style="width:123.75pt;height:21pt" o:ole="">
                  <v:imagedata r:id="rId220" o:title=""/>
                </v:shape>
                <o:OLEObject Type="Embed" ProgID="Equation.DSMT4" ShapeID="_x0000_i1144" DrawAspect="Content" ObjectID="_1776515960" r:id="rId22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ặt </w:t>
            </w:r>
            <w:r w:rsidRPr="00D921F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80" w:dyaOrig="360" w14:anchorId="4AF23EEF">
                <v:shape id="_x0000_i1145" type="#_x0000_t75" style="width:48.75pt;height:18pt" o:ole="">
                  <v:imagedata r:id="rId222" o:title=""/>
                </v:shape>
                <o:OLEObject Type="Embed" ProgID="Equation.DSMT4" ShapeID="_x0000_i1145" DrawAspect="Content" ObjectID="_1776515961" r:id="rId22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hì phương trình có dạng </w:t>
            </w:r>
            <w:r w:rsidR="000C0CCC"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 w14:anchorId="1BEAED45">
                <v:shape id="_x0000_i1146" type="#_x0000_t75" style="width:66pt;height:15.75pt" o:ole="">
                  <v:imagedata r:id="rId224" o:title=""/>
                </v:shape>
                <o:OLEObject Type="Embed" ProgID="Equation.DSMT4" ShapeID="_x0000_i1146" DrawAspect="Content" ObjectID="_1776515962" r:id="rId225"/>
              </w:object>
            </w:r>
          </w:p>
        </w:tc>
        <w:tc>
          <w:tcPr>
            <w:tcW w:w="1080" w:type="dxa"/>
          </w:tcPr>
          <w:p w14:paraId="02CAB541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5983277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AD4CD62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4D05F7" w:rsidRPr="00D921F4" w14:paraId="5F60D70C" w14:textId="77777777" w:rsidTr="007C17B8">
        <w:tc>
          <w:tcPr>
            <w:tcW w:w="1165" w:type="dxa"/>
            <w:vMerge/>
          </w:tcPr>
          <w:p w14:paraId="3A2D375C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449FA3B2" w14:textId="418BE7E1" w:rsidR="004D05F7" w:rsidRPr="00D921F4" w:rsidRDefault="000C0CCC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880" w:dyaOrig="440" w14:anchorId="4FC221B1">
                <v:shape id="_x0000_i1147" type="#_x0000_t75" style="width:2in;height:21.75pt" o:ole="">
                  <v:imagedata r:id="rId226" o:title=""/>
                </v:shape>
                <o:OLEObject Type="Embed" ProgID="Equation.DSMT4" ShapeID="_x0000_i1147" DrawAspect="Content" ObjectID="_1776515963" r:id="rId22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 w:rsidRPr="00D921F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800" w:dyaOrig="740" w14:anchorId="567C3B77">
                <v:shape id="_x0000_i1148" type="#_x0000_t75" style="width:189.75pt;height:36.75pt" o:ole="">
                  <v:imagedata r:id="rId228" o:title=""/>
                </v:shape>
                <o:OLEObject Type="Embed" ProgID="Equation.DSMT4" ShapeID="_x0000_i1148" DrawAspect="Content" ObjectID="_1776515964" r:id="rId22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ên từ phương trình ta đượ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40" w14:anchorId="61967E0C">
                <v:shape id="_x0000_i1149" type="#_x0000_t75" style="width:27.75pt;height:12pt" o:ole="">
                  <v:imagedata r:id="rId230" o:title=""/>
                </v:shape>
                <o:OLEObject Type="Embed" ProgID="Equation.DSMT4" ShapeID="_x0000_i1149" DrawAspect="Content" ObjectID="_1776515965" r:id="rId23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ức là </w:t>
            </w:r>
            <w:r w:rsidRPr="00D921F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800" w:dyaOrig="760" w14:anchorId="38002F58">
                <v:shape id="_x0000_i1150" type="#_x0000_t75" style="width:189.75pt;height:38.25pt" o:ole="">
                  <v:imagedata r:id="rId232" o:title=""/>
                </v:shape>
                <o:OLEObject Type="Embed" ProgID="Equation.DSMT4" ShapeID="_x0000_i1150" DrawAspect="Content" ObjectID="_1776515966" r:id="rId233"/>
              </w:object>
            </w:r>
          </w:p>
        </w:tc>
        <w:tc>
          <w:tcPr>
            <w:tcW w:w="1080" w:type="dxa"/>
          </w:tcPr>
          <w:p w14:paraId="3B57BEEE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044788B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DD13C4B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F02F43E" w14:textId="77777777" w:rsidR="004D05F7" w:rsidRPr="00D921F4" w:rsidRDefault="004D05F7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49D73A74" w14:textId="77777777" w:rsidR="000C0CCC" w:rsidRPr="00D921F4" w:rsidRDefault="000C0CCC" w:rsidP="000C0C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4 (3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Cho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3FA0C8F1">
          <v:shape id="_x0000_i1151" type="#_x0000_t75" style="width:21.75pt;height:20.25pt" o:ole="">
            <v:imagedata r:id="rId48" o:title=""/>
          </v:shape>
          <o:OLEObject Type="Embed" ProgID="Equation.DSMT4" ShapeID="_x0000_i1151" DrawAspect="Content" ObjectID="_1776515967" r:id="rId23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dây cung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649ABD5">
          <v:shape id="_x0000_i1152" type="#_x0000_t75" style="width:20.25pt;height:12.75pt" o:ole="">
            <v:imagedata r:id="rId50" o:title=""/>
          </v:shape>
          <o:OLEObject Type="Embed" ProgID="Equation.DSMT4" ShapeID="_x0000_i1152" DrawAspect="Content" ObjectID="_1776515968" r:id="rId23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không phải đường kính,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351BB89">
          <v:shape id="_x0000_i1153" type="#_x0000_t75" style="width:12.75pt;height:12.75pt" o:ole="">
            <v:imagedata r:id="rId52" o:title=""/>
          </v:shape>
          <o:OLEObject Type="Embed" ProgID="Equation.DSMT4" ShapeID="_x0000_i1153" DrawAspect="Content" ObjectID="_1776515969" r:id="rId23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194303E">
          <v:shape id="_x0000_i1154" type="#_x0000_t75" style="width:21.75pt;height:14.25pt" o:ole="">
            <v:imagedata r:id="rId54" o:title=""/>
          </v:shape>
          <o:OLEObject Type="Embed" ProgID="Equation.DSMT4" ShapeID="_x0000_i1154" DrawAspect="Content" ObjectID="_1776515970" r:id="rId23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rên tia đối của tia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D0B7A36">
          <v:shape id="_x0000_i1155" type="#_x0000_t75" style="width:20.25pt;height:12.75pt" o:ole="">
            <v:imagedata r:id="rId56" o:title=""/>
          </v:shape>
          <o:OLEObject Type="Embed" ProgID="Equation.DSMT4" ShapeID="_x0000_i1155" DrawAspect="Content" ObjectID="_1776515971" r:id="rId23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C5C5298">
          <v:shape id="_x0000_i1156" type="#_x0000_t75" style="width:18pt;height:14.25pt" o:ole="">
            <v:imagedata r:id="rId58" o:title=""/>
          </v:shape>
          <o:OLEObject Type="Embed" ProgID="Equation.DSMT4" ShapeID="_x0000_i1156" DrawAspect="Content" ObjectID="_1776515972" r:id="rId23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ừ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CD95721">
          <v:shape id="_x0000_i1157" type="#_x0000_t75" style="width:15.75pt;height:12.75pt" o:ole="">
            <v:imagedata r:id="rId60" o:title=""/>
          </v:shape>
          <o:OLEObject Type="Embed" ProgID="Equation.DSMT4" ShapeID="_x0000_i1157" DrawAspect="Content" ObjectID="_1776515973" r:id="rId24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kẻ hai tiếp tuyến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78F05285">
          <v:shape id="_x0000_i1158" type="#_x0000_t75" style="width:47.25pt;height:15.75pt" o:ole="">
            <v:imagedata r:id="rId62" o:title=""/>
          </v:shape>
          <o:OLEObject Type="Embed" ProgID="Equation.DSMT4" ShapeID="_x0000_i1158" DrawAspect="Content" ObjectID="_1776515974" r:id="rId24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ủa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369AA7BC">
          <v:shape id="_x0000_i1159" type="#_x0000_t75" style="width:21.75pt;height:20.25pt" o:ole="">
            <v:imagedata r:id="rId64" o:title=""/>
          </v:shape>
          <o:OLEObject Type="Embed" ProgID="Equation.DSMT4" ShapeID="_x0000_i1159" DrawAspect="Content" ObjectID="_1776515975" r:id="rId24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(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621B508">
          <v:shape id="_x0000_i1160" type="#_x0000_t75" style="width:26.25pt;height:15.75pt" o:ole="">
            <v:imagedata r:id="rId66" o:title=""/>
          </v:shape>
          <o:OLEObject Type="Embed" ProgID="Equation.DSMT4" ShapeID="_x0000_i1160" DrawAspect="Content" ObjectID="_1776515976" r:id="rId24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là hai tiếp điểm và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62AD6AA">
          <v:shape id="_x0000_i1161" type="#_x0000_t75" style="width:12.75pt;height:12.75pt" o:ole="">
            <v:imagedata r:id="rId68" o:title=""/>
          </v:shape>
          <o:OLEObject Type="Embed" ProgID="Equation.DSMT4" ShapeID="_x0000_i1161" DrawAspect="Content" ObjectID="_1776515977" r:id="rId24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huộc cung nhỏ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479FAAC">
          <v:shape id="_x0000_i1162" type="#_x0000_t75" style="width:20.25pt;height:12.75pt" o:ole="">
            <v:imagedata r:id="rId70" o:title=""/>
          </v:shape>
          <o:OLEObject Type="Embed" ProgID="Equation.DSMT4" ShapeID="_x0000_i1162" DrawAspect="Content" ObjectID="_1776515978" r:id="rId24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) . </w:t>
      </w:r>
    </w:p>
    <w:p w14:paraId="60EA51A7" w14:textId="15ABEE4B" w:rsidR="000C0CCC" w:rsidRPr="00D921F4" w:rsidRDefault="000C0CCC" w:rsidP="000C0CCC">
      <w:pPr>
        <w:pStyle w:val="ListParagraph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Chứng minh tứ gi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769253D3">
          <v:shape id="_x0000_i1163" type="#_x0000_t75" style="width:39pt;height:14.25pt" o:ole="">
            <v:imagedata r:id="rId72" o:title=""/>
          </v:shape>
          <o:OLEObject Type="Embed" ProgID="Equation.DSMT4" ShapeID="_x0000_i1163" DrawAspect="Content" ObjectID="_1776515979" r:id="rId24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nội tiếp đường tròn.</w:t>
      </w:r>
    </w:p>
    <w:p w14:paraId="184B5886" w14:textId="05AF13C8" w:rsidR="000C0CCC" w:rsidRPr="00D921F4" w:rsidRDefault="000C0CCC" w:rsidP="000C0CCC">
      <w:pPr>
        <w:pStyle w:val="ListParagraph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6A6C075">
          <v:shape id="_x0000_i1164" type="#_x0000_t75" style="width:20.25pt;height:12.75pt" o:ole="">
            <v:imagedata r:id="rId74" o:title=""/>
          </v:shape>
          <o:OLEObject Type="Embed" ProgID="Equation.DSMT4" ShapeID="_x0000_i1164" DrawAspect="Content" ObjectID="_1776515980" r:id="rId24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6323D9E">
          <v:shape id="_x0000_i1165" type="#_x0000_t75" style="width:20.25pt;height:14.25pt" o:ole="">
            <v:imagedata r:id="rId76" o:title=""/>
          </v:shape>
          <o:OLEObject Type="Embed" ProgID="Equation.DSMT4" ShapeID="_x0000_i1165" DrawAspect="Content" ObjectID="_1776515981" r:id="rId24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072AC90">
          <v:shape id="_x0000_i1166" type="#_x0000_t75" style="width:15.75pt;height:14.25pt" o:ole="">
            <v:imagedata r:id="rId78" o:title=""/>
          </v:shape>
          <o:OLEObject Type="Embed" ProgID="Equation.DSMT4" ShapeID="_x0000_i1166" DrawAspect="Content" ObjectID="_1776515982" r:id="rId24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: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1960" w:dyaOrig="320" w14:anchorId="7A530C2A">
          <v:shape id="_x0000_i1167" type="#_x0000_t75" style="width:98.25pt;height:15.75pt" o:ole="">
            <v:imagedata r:id="rId80" o:title=""/>
          </v:shape>
          <o:OLEObject Type="Embed" ProgID="Equation.DSMT4" ShapeID="_x0000_i1167" DrawAspect="Content" ObjectID="_1776515983" r:id="rId250"/>
        </w:object>
      </w:r>
    </w:p>
    <w:p w14:paraId="1D8FD2E4" w14:textId="77777777" w:rsidR="000C0CCC" w:rsidRPr="00D921F4" w:rsidRDefault="000C0CCC" w:rsidP="000C0CCC">
      <w:pPr>
        <w:pStyle w:val="ListParagraph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F06B133">
          <v:shape id="_x0000_i1168" type="#_x0000_t75" style="width:21pt;height:14.25pt" o:ole="">
            <v:imagedata r:id="rId82" o:title=""/>
          </v:shape>
          <o:OLEObject Type="Embed" ProgID="Equation.DSMT4" ShapeID="_x0000_i1168" DrawAspect="Content" ObjectID="_1776515984" r:id="rId25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1EC8DACE">
          <v:shape id="_x0000_i1169" type="#_x0000_t75" style="width:21.75pt;height:20.25pt" o:ole="">
            <v:imagedata r:id="rId84" o:title=""/>
          </v:shape>
          <o:OLEObject Type="Embed" ProgID="Equation.DSMT4" ShapeID="_x0000_i1169" DrawAspect="Content" ObjectID="_1776515985" r:id="rId25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A7ECC2F">
          <v:shape id="_x0000_i1170" type="#_x0000_t75" style="width:12pt;height:12.75pt" o:ole="">
            <v:imagedata r:id="rId86" o:title=""/>
          </v:shape>
          <o:OLEObject Type="Embed" ProgID="Equation.DSMT4" ShapeID="_x0000_i1170" DrawAspect="Content" ObjectID="_1776515986" r:id="rId25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kh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D6BD529">
          <v:shape id="_x0000_i1171" type="#_x0000_t75" style="width:14.25pt;height:14.25pt" o:ole="">
            <v:imagedata r:id="rId88" o:title=""/>
          </v:shape>
          <o:OLEObject Type="Embed" ProgID="Equation.DSMT4" ShapeID="_x0000_i1171" DrawAspect="Content" ObjectID="_1776515987" r:id="rId25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: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7CDD2E34">
          <v:shape id="_x0000_i1172" type="#_x0000_t75" style="width:51pt;height:14.25pt" o:ole="">
            <v:imagedata r:id="rId90" o:title=""/>
          </v:shape>
          <o:OLEObject Type="Embed" ProgID="Equation.DSMT4" ShapeID="_x0000_i1172" DrawAspect="Content" ObjectID="_1776515988" r:id="rId255"/>
        </w:object>
      </w:r>
    </w:p>
    <w:p w14:paraId="319A2FDF" w14:textId="77777777" w:rsidR="000C0CCC" w:rsidRPr="00D921F4" w:rsidRDefault="000C0CCC" w:rsidP="000C0CCC">
      <w:pPr>
        <w:pStyle w:val="ListParagraph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Kẻ đường kính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C427674">
          <v:shape id="_x0000_i1173" type="#_x0000_t75" style="width:21pt;height:12.75pt" o:ole="">
            <v:imagedata r:id="rId92" o:title=""/>
          </v:shape>
          <o:OLEObject Type="Embed" ProgID="Equation.DSMT4" ShapeID="_x0000_i1173" DrawAspect="Content" ObjectID="_1776515989" r:id="rId25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2CC719D5">
          <v:shape id="_x0000_i1174" type="#_x0000_t75" style="width:24.75pt;height:20.25pt" o:ole="">
            <v:imagedata r:id="rId94" o:title=""/>
          </v:shape>
          <o:OLEObject Type="Embed" ProgID="Equation.DSMT4" ShapeID="_x0000_i1174" DrawAspect="Content" ObjectID="_1776515990" r:id="rId25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D36C41D">
          <v:shape id="_x0000_i1175" type="#_x0000_t75" style="width:20.25pt;height:12.75pt" o:ole="">
            <v:imagedata r:id="rId96" o:title=""/>
          </v:shape>
          <o:OLEObject Type="Embed" ProgID="Equation.DSMT4" ShapeID="_x0000_i1175" DrawAspect="Content" ObjectID="_1776515991" r:id="rId25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90E6E2A">
          <v:shape id="_x0000_i1176" type="#_x0000_t75" style="width:23.25pt;height:14.25pt" o:ole="">
            <v:imagedata r:id="rId98" o:title=""/>
          </v:shape>
          <o:OLEObject Type="Embed" ProgID="Equation.DSMT4" ShapeID="_x0000_i1176" DrawAspect="Content" ObjectID="_1776515992" r:id="rId25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9A5352B">
          <v:shape id="_x0000_i1177" type="#_x0000_t75" style="width:15pt;height:14.25pt" o:ole="">
            <v:imagedata r:id="rId100" o:title=""/>
          </v:shape>
          <o:OLEObject Type="Embed" ProgID="Equation.DSMT4" ShapeID="_x0000_i1177" DrawAspect="Content" ObjectID="_1776515993" r:id="rId26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hai đường thẳ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1F5B2C1">
          <v:shape id="_x0000_i1178" type="#_x0000_t75" style="width:42.75pt;height:15.75pt" o:ole="">
            <v:imagedata r:id="rId102" o:title=""/>
          </v:shape>
          <o:OLEObject Type="Embed" ProgID="Equation.DSMT4" ShapeID="_x0000_i1178" DrawAspect="Content" ObjectID="_1776515994" r:id="rId26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song song với nhau.</w:t>
      </w: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165"/>
        <w:gridCol w:w="8730"/>
        <w:gridCol w:w="1080"/>
      </w:tblGrid>
      <w:tr w:rsidR="000C0CCC" w:rsidRPr="00D921F4" w14:paraId="1B8F857A" w14:textId="77777777" w:rsidTr="007C17B8">
        <w:tc>
          <w:tcPr>
            <w:tcW w:w="1165" w:type="dxa"/>
          </w:tcPr>
          <w:p w14:paraId="2CF354C6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0E080B3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14:paraId="65A239C7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0C0CCC" w:rsidRPr="00D921F4" w14:paraId="760664DC" w14:textId="77777777" w:rsidTr="00EF3E00">
        <w:trPr>
          <w:trHeight w:val="5246"/>
        </w:trPr>
        <w:tc>
          <w:tcPr>
            <w:tcW w:w="9895" w:type="dxa"/>
            <w:gridSpan w:val="2"/>
          </w:tcPr>
          <w:p w14:paraId="6C00484C" w14:textId="47F48796" w:rsidR="000C0CCC" w:rsidRPr="00D921F4" w:rsidRDefault="00587D4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0B025585" wp14:editId="66A55E39">
                  <wp:extent cx="4849904" cy="3073400"/>
                  <wp:effectExtent l="0" t="0" r="8255" b="0"/>
                  <wp:docPr id="8212118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1211816" name=""/>
                          <pic:cNvPicPr/>
                        </pic:nvPicPr>
                        <pic:blipFill>
                          <a:blip r:embed="rId2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502" cy="3078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2878A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>Vẽ hình đến ý c) được 0,5 điểm.</w:t>
            </w:r>
          </w:p>
        </w:tc>
        <w:tc>
          <w:tcPr>
            <w:tcW w:w="1080" w:type="dxa"/>
          </w:tcPr>
          <w:p w14:paraId="4A76A3C1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4750F29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9D36EE3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F51CFE3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0A0EDA4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8C96C91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256D529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83C619C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F795DBC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E0DDAC0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48DCF58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F582368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3532EB7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933E578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  <w:p w14:paraId="46F6EEE8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A38219C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66E23A8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A5AB088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CACA36D" w14:textId="77777777" w:rsidR="000C0CCC" w:rsidRPr="00D921F4" w:rsidRDefault="000C0CCC" w:rsidP="00EF3E0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0C0CCC" w:rsidRPr="00D921F4" w14:paraId="65D247C0" w14:textId="77777777" w:rsidTr="007C17B8">
        <w:tc>
          <w:tcPr>
            <w:tcW w:w="1165" w:type="dxa"/>
            <w:vMerge w:val="restart"/>
          </w:tcPr>
          <w:p w14:paraId="6E584B13" w14:textId="02708752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</w:t>
            </w:r>
            <w:r w:rsidR="00587D4C"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0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14:paraId="4C44FB2F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0D65077B" w14:textId="683E69E2" w:rsidR="000C0CCC" w:rsidRPr="00E91BF1" w:rsidRDefault="00587D4C" w:rsidP="007C17B8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 w14:anchorId="55A8F164">
                <v:shape id="_x0000_i1179" type="#_x0000_t75" style="width:45.75pt;height:15.75pt" o:ole="">
                  <v:imagedata r:id="rId263" o:title=""/>
                </v:shape>
                <o:OLEObject Type="Embed" ProgID="Equation.DSMT4" ShapeID="_x0000_i1179" DrawAspect="Content" ObjectID="_1776515995" r:id="rId264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hai tiếp tuyến của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03A1B589">
                <v:shape id="_x0000_i1180" type="#_x0000_t75" style="width:21.75pt;height:20.25pt" o:ole="">
                  <v:imagedata r:id="rId265" o:title=""/>
                </v:shape>
                <o:OLEObject Type="Embed" ProgID="Equation.DSMT4" ShapeID="_x0000_i1180" DrawAspect="Content" ObjectID="_1776515996" r:id="rId266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ại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60" w:dyaOrig="320" w14:anchorId="22F11F7B">
                <v:shape id="_x0000_i1181" type="#_x0000_t75" style="width:147.75pt;height:15.75pt" o:ole="">
                  <v:imagedata r:id="rId267" o:title=""/>
                </v:shape>
                <o:OLEObject Type="Embed" ProgID="Equation.DSMT4" ShapeID="_x0000_i1181" DrawAspect="Content" ObjectID="_1776515997" r:id="rId268"/>
              </w:object>
            </w:r>
          </w:p>
        </w:tc>
        <w:tc>
          <w:tcPr>
            <w:tcW w:w="1080" w:type="dxa"/>
          </w:tcPr>
          <w:p w14:paraId="77DC9F25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C0CCC" w:rsidRPr="00D921F4" w14:paraId="1F49D0AA" w14:textId="77777777" w:rsidTr="007C17B8">
        <w:tc>
          <w:tcPr>
            <w:tcW w:w="1165" w:type="dxa"/>
            <w:vMerge/>
          </w:tcPr>
          <w:p w14:paraId="4F176D96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50D3EF5B" w14:textId="52D254DE" w:rsidR="000C0CCC" w:rsidRPr="00D921F4" w:rsidRDefault="00587D4C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6130C111">
                <v:shape id="_x0000_i1182" type="#_x0000_t75" style="width:27pt;height:14.25pt" o:ole="">
                  <v:imagedata r:id="rId269" o:title=""/>
                </v:shape>
                <o:OLEObject Type="Embed" ProgID="Equation.DSMT4" ShapeID="_x0000_i1182" DrawAspect="Content" ObjectID="_1776515998" r:id="rId270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ân tại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279" w14:anchorId="4FA50D17">
                <v:shape id="_x0000_i1183" type="#_x0000_t75" style="width:81.75pt;height:14.25pt" o:ole="">
                  <v:imagedata r:id="rId271" o:title=""/>
                </v:shape>
                <o:OLEObject Type="Embed" ProgID="Equation.DSMT4" ShapeID="_x0000_i1183" DrawAspect="Content" ObjectID="_1776515999" r:id="rId27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Do đó bốn điểm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20" w14:anchorId="231D3324">
                <v:shape id="_x0000_i1184" type="#_x0000_t75" style="width:56.25pt;height:15.75pt" o:ole="">
                  <v:imagedata r:id="rId273" o:title=""/>
                </v:shape>
                <o:OLEObject Type="Embed" ProgID="Equation.DSMT4" ShapeID="_x0000_i1184" DrawAspect="Content" ObjectID="_1776516000" r:id="rId274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ùng thuộc đường tròn đường kính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 w14:anchorId="5408F9D3">
                <v:shape id="_x0000_i1185" type="#_x0000_t75" style="width:36.75pt;height:14.25pt" o:ole="">
                  <v:imagedata r:id="rId275" o:title=""/>
                </v:shape>
                <o:OLEObject Type="Embed" ProgID="Equation.DSMT4" ShapeID="_x0000_i1185" DrawAspect="Content" ObjectID="_1776516001" r:id="rId276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ứ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 w14:anchorId="7600C82D">
                <v:shape id="_x0000_i1186" type="#_x0000_t75" style="width:39pt;height:14.25pt" o:ole="">
                  <v:imagedata r:id="rId72" o:title=""/>
                </v:shape>
                <o:OLEObject Type="Embed" ProgID="Equation.DSMT4" ShapeID="_x0000_i1186" DrawAspect="Content" ObjectID="_1776516002" r:id="rId27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ội tiếp đường tròn.</w:t>
            </w:r>
          </w:p>
        </w:tc>
        <w:tc>
          <w:tcPr>
            <w:tcW w:w="1080" w:type="dxa"/>
          </w:tcPr>
          <w:p w14:paraId="6D92440E" w14:textId="4E798736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C0CCC" w:rsidRPr="00D921F4" w14:paraId="6F5AEEC0" w14:textId="77777777" w:rsidTr="007C17B8">
        <w:tc>
          <w:tcPr>
            <w:tcW w:w="1165" w:type="dxa"/>
            <w:vMerge w:val="restart"/>
          </w:tcPr>
          <w:p w14:paraId="6DD6BBBC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1ECFB0E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B68275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0,75)</w:t>
            </w:r>
          </w:p>
        </w:tc>
        <w:tc>
          <w:tcPr>
            <w:tcW w:w="8730" w:type="dxa"/>
          </w:tcPr>
          <w:p w14:paraId="1446852D" w14:textId="77777777" w:rsidR="000C0CCC" w:rsidRPr="00D921F4" w:rsidRDefault="00587D4C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Hai tam giác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 w14:anchorId="6CD2BEEB">
                <v:shape id="_x0000_i1187" type="#_x0000_t75" style="width:60pt;height:15.75pt" o:ole="">
                  <v:imagedata r:id="rId278" o:title=""/>
                </v:shape>
                <o:OLEObject Type="Embed" ProgID="Equation.DSMT4" ShapeID="_x0000_i1187" DrawAspect="Content" ObjectID="_1776516003" r:id="rId27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40" w14:anchorId="60017134">
                <v:shape id="_x0000_i1188" type="#_x0000_t75" style="width:15.75pt;height:17.25pt" o:ole="">
                  <v:imagedata r:id="rId280" o:title=""/>
                </v:shape>
                <o:OLEObject Type="Embed" ProgID="Equation.DSMT4" ShapeID="_x0000_i1188" DrawAspect="Content" ObjectID="_1776516004" r:id="rId28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hung và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59" w:dyaOrig="340" w14:anchorId="38005947">
                <v:shape id="_x0000_i1189" type="#_x0000_t75" style="width:68.25pt;height:17.25pt" o:ole="">
                  <v:imagedata r:id="rId282" o:title=""/>
                </v:shape>
                <o:OLEObject Type="Embed" ProgID="Equation.DSMT4" ShapeID="_x0000_i1189" DrawAspect="Content" ObjectID="_1776516005" r:id="rId28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ên đồng dạng</w:t>
            </w:r>
          </w:p>
          <w:p w14:paraId="45B94975" w14:textId="633DF832" w:rsidR="00587D4C" w:rsidRPr="00D921F4" w:rsidRDefault="00587D4C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80" w:dyaOrig="620" w14:anchorId="33C7CCFB">
                <v:shape id="_x0000_i1190" type="#_x0000_t75" style="width:164.25pt;height:30.75pt" o:ole="">
                  <v:imagedata r:id="rId284" o:title=""/>
                </v:shape>
                <o:OLEObject Type="Embed" ProgID="Equation.DSMT4" ShapeID="_x0000_i1190" DrawAspect="Content" ObjectID="_1776516006" r:id="rId285"/>
              </w:object>
            </w:r>
          </w:p>
        </w:tc>
        <w:tc>
          <w:tcPr>
            <w:tcW w:w="1080" w:type="dxa"/>
          </w:tcPr>
          <w:p w14:paraId="7043F115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9849BD3" w14:textId="35434130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</w:t>
            </w:r>
            <w:r w:rsidR="00106FB3"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0C0CCC" w:rsidRPr="00D921F4" w14:paraId="11406E04" w14:textId="77777777" w:rsidTr="007C17B8">
        <w:tc>
          <w:tcPr>
            <w:tcW w:w="1165" w:type="dxa"/>
            <w:vMerge/>
          </w:tcPr>
          <w:p w14:paraId="0E863AC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5B596F3A" w14:textId="77777777" w:rsidR="000C0CCC" w:rsidRPr="00D921F4" w:rsidRDefault="00587D4C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0" w:dyaOrig="360" w14:anchorId="29D57E65">
                <v:shape id="_x0000_i1191" type="#_x0000_t75" style="width:110.25pt;height:18pt" o:ole="">
                  <v:imagedata r:id="rId286" o:title=""/>
                </v:shape>
                <o:OLEObject Type="Embed" ProgID="Equation.DSMT4" ShapeID="_x0000_i1191" DrawAspect="Content" ObjectID="_1776516007" r:id="rId28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Do tam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1669D9FF">
                <v:shape id="_x0000_i1192" type="#_x0000_t75" style="width:30.75pt;height:14.25pt" o:ole="">
                  <v:imagedata r:id="rId288" o:title=""/>
                </v:shape>
                <o:OLEObject Type="Embed" ProgID="Equation.DSMT4" ShapeID="_x0000_i1192" DrawAspect="Content" ObjectID="_1776516008" r:id="rId28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ân tại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4F5BD1D9">
                <v:shape id="_x0000_i1193" type="#_x0000_t75" style="width:15.75pt;height:12.75pt" o:ole="">
                  <v:imagedata r:id="rId290" o:title=""/>
                </v:shape>
                <o:OLEObject Type="Embed" ProgID="Equation.DSMT4" ShapeID="_x0000_i1193" DrawAspect="Content" ObjectID="_1776516009" r:id="rId29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14:paraId="5C23B3E9" w14:textId="77777777" w:rsidR="00587D4C" w:rsidRPr="00D921F4" w:rsidRDefault="00587D4C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Hai tam giác </w:t>
            </w:r>
            <w:r w:rsidR="00106FB3"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 w14:anchorId="507735A3">
                <v:shape id="_x0000_i1194" type="#_x0000_t75" style="width:63pt;height:15.75pt" o:ole="">
                  <v:imagedata r:id="rId292" o:title=""/>
                </v:shape>
                <o:OLEObject Type="Embed" ProgID="Equation.DSMT4" ShapeID="_x0000_i1194" DrawAspect="Content" ObjectID="_1776516010" r:id="rId293"/>
              </w:object>
            </w:r>
            <w:r w:rsidR="00106FB3"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="00106FB3"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40" w14:anchorId="6DE11B31">
                <v:shape id="_x0000_i1195" type="#_x0000_t75" style="width:15.75pt;height:17.25pt" o:ole="">
                  <v:imagedata r:id="rId294" o:title=""/>
                </v:shape>
                <o:OLEObject Type="Embed" ProgID="Equation.DSMT4" ShapeID="_x0000_i1195" DrawAspect="Content" ObjectID="_1776516011" r:id="rId295"/>
              </w:object>
            </w:r>
            <w:r w:rsidR="00106FB3"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hung và </w:t>
            </w:r>
            <w:r w:rsidR="00106FB3"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60" w14:anchorId="67965177">
                <v:shape id="_x0000_i1196" type="#_x0000_t75" style="width:71.25pt;height:18pt" o:ole="">
                  <v:imagedata r:id="rId296" o:title=""/>
                </v:shape>
                <o:OLEObject Type="Embed" ProgID="Equation.DSMT4" ShapeID="_x0000_i1196" DrawAspect="Content" ObjectID="_1776516012" r:id="rId297"/>
              </w:object>
            </w:r>
            <w:r w:rsidR="00106FB3"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ên đồng dạng</w:t>
            </w:r>
          </w:p>
          <w:p w14:paraId="4E88D375" w14:textId="475C26A4" w:rsidR="00106FB3" w:rsidRPr="00D921F4" w:rsidRDefault="00106FB3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79" w:dyaOrig="620" w14:anchorId="4CDA6AF0">
                <v:shape id="_x0000_i1197" type="#_x0000_t75" style="width:168.75pt;height:30.75pt" o:ole="">
                  <v:imagedata r:id="rId298" o:title=""/>
                </v:shape>
                <o:OLEObject Type="Embed" ProgID="Equation.DSMT4" ShapeID="_x0000_i1197" DrawAspect="Content" ObjectID="_1776516013" r:id="rId29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ậy ta có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20" w:dyaOrig="279" w14:anchorId="681E9447">
                <v:shape id="_x0000_i1198" type="#_x0000_t75" style="width:96pt;height:14.25pt" o:ole="">
                  <v:imagedata r:id="rId300" o:title=""/>
                </v:shape>
                <o:OLEObject Type="Embed" ProgID="Equation.DSMT4" ShapeID="_x0000_i1198" DrawAspect="Content" ObjectID="_1776516014" r:id="rId301"/>
              </w:object>
            </w:r>
          </w:p>
        </w:tc>
        <w:tc>
          <w:tcPr>
            <w:tcW w:w="1080" w:type="dxa"/>
          </w:tcPr>
          <w:p w14:paraId="72250512" w14:textId="70289F95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C0CCC" w:rsidRPr="00D921F4" w14:paraId="6D357A72" w14:textId="77777777" w:rsidTr="007C17B8">
        <w:tc>
          <w:tcPr>
            <w:tcW w:w="1165" w:type="dxa"/>
            <w:vMerge w:val="restart"/>
          </w:tcPr>
          <w:p w14:paraId="6FC94746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7C02EA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2C9CD66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2D9A602" w14:textId="6DBFDA5E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(</w:t>
            </w:r>
            <w:r w:rsidR="00177141"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5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8730" w:type="dxa"/>
          </w:tcPr>
          <w:p w14:paraId="02C28069" w14:textId="13056C20" w:rsidR="000C0CCC" w:rsidRPr="00E91BF1" w:rsidRDefault="00177141" w:rsidP="007C17B8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60" w14:anchorId="589A7579">
                <v:shape id="_x0000_i1199" type="#_x0000_t75" style="width:68.25pt;height:18pt" o:ole="">
                  <v:imagedata r:id="rId302" o:title=""/>
                </v:shape>
                <o:OLEObject Type="Embed" ProgID="Equation.DSMT4" ShapeID="_x0000_i1199" DrawAspect="Content" ObjectID="_1776516015" r:id="rId303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(cùng chắn cung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28FA8F2A">
                <v:shape id="_x0000_i1200" type="#_x0000_t75" style="width:21.75pt;height:14.25pt" o:ole="">
                  <v:imagedata r:id="rId304" o:title=""/>
                </v:shape>
                <o:OLEObject Type="Embed" ProgID="Equation.DSMT4" ShapeID="_x0000_i1200" DrawAspect="Content" ObjectID="_1776516016" r:id="rId305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.</w:t>
            </w:r>
          </w:p>
        </w:tc>
        <w:tc>
          <w:tcPr>
            <w:tcW w:w="1080" w:type="dxa"/>
          </w:tcPr>
          <w:p w14:paraId="7AC4DBE9" w14:textId="27E5C74F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</w:t>
            </w:r>
            <w:r w:rsidR="00177141"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0C0CCC" w:rsidRPr="00D921F4" w14:paraId="6137CCA2" w14:textId="77777777" w:rsidTr="00177141">
        <w:trPr>
          <w:trHeight w:val="431"/>
        </w:trPr>
        <w:tc>
          <w:tcPr>
            <w:tcW w:w="1165" w:type="dxa"/>
            <w:vMerge/>
            <w:tcBorders>
              <w:bottom w:val="single" w:sz="4" w:space="0" w:color="auto"/>
            </w:tcBorders>
          </w:tcPr>
          <w:p w14:paraId="37A76179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  <w:tcBorders>
              <w:bottom w:val="single" w:sz="4" w:space="0" w:color="auto"/>
            </w:tcBorders>
          </w:tcPr>
          <w:p w14:paraId="2B5334C0" w14:textId="450CF1CA" w:rsidR="000C0CCC" w:rsidRPr="00D921F4" w:rsidRDefault="00177141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ứ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 w14:anchorId="7C8B3371">
                <v:shape id="_x0000_i1201" type="#_x0000_t75" style="width:39pt;height:14.25pt" o:ole="">
                  <v:imagedata r:id="rId306" o:title=""/>
                </v:shape>
                <o:OLEObject Type="Embed" ProgID="Equation.DSMT4" ShapeID="_x0000_i1201" DrawAspect="Content" ObjectID="_1776516017" r:id="rId30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ội tiếp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39" w:dyaOrig="400" w14:anchorId="63E514F6">
                <v:shape id="_x0000_i1202" type="#_x0000_t75" style="width:212.25pt;height:20.25pt" o:ole="">
                  <v:imagedata r:id="rId308" o:title=""/>
                </v:shape>
                <o:OLEObject Type="Embed" ProgID="Equation.DSMT4" ShapeID="_x0000_i1202" DrawAspect="Content" ObjectID="_1776516018" r:id="rId309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64746AF3" w14:textId="77777777" w:rsidR="000C0CCC" w:rsidRPr="00D921F4" w:rsidRDefault="000C0CCC" w:rsidP="001771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0C0CCC" w:rsidRPr="00D921F4" w14:paraId="52FC504B" w14:textId="77777777" w:rsidTr="007C17B8">
        <w:tc>
          <w:tcPr>
            <w:tcW w:w="1165" w:type="dxa"/>
            <w:vMerge/>
          </w:tcPr>
          <w:p w14:paraId="34B2535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38333CEB" w14:textId="28D828C4" w:rsidR="000C0CCC" w:rsidRPr="00E91BF1" w:rsidRDefault="00177141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Mà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0" w:dyaOrig="279" w14:anchorId="63AE9610">
                <v:shape id="_x0000_i1203" type="#_x0000_t75" style="width:150pt;height:14.25pt" o:ole="">
                  <v:imagedata r:id="rId310" o:title=""/>
                </v:shape>
                <o:OLEObject Type="Embed" ProgID="Equation.DSMT4" ShapeID="_x0000_i1203" DrawAspect="Content" ObjectID="_1776516019" r:id="rId311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trung trực của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279" w14:anchorId="1CB5B411">
                <v:shape id="_x0000_i1204" type="#_x0000_t75" style="width:84.75pt;height:14.25pt" o:ole="">
                  <v:imagedata r:id="rId312" o:title=""/>
                </v:shape>
                <o:OLEObject Type="Embed" ProgID="Equation.DSMT4" ShapeID="_x0000_i1204" DrawAspect="Content" ObjectID="_1776516020" r:id="rId313"/>
              </w:object>
            </w:r>
          </w:p>
        </w:tc>
        <w:tc>
          <w:tcPr>
            <w:tcW w:w="1080" w:type="dxa"/>
          </w:tcPr>
          <w:p w14:paraId="20B4CBD4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0C0CCC" w:rsidRPr="00D921F4" w14:paraId="2DACACC9" w14:textId="77777777" w:rsidTr="007C17B8">
        <w:tc>
          <w:tcPr>
            <w:tcW w:w="1165" w:type="dxa"/>
            <w:vMerge w:val="restart"/>
          </w:tcPr>
          <w:p w14:paraId="34A123A4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4E10E9D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8FA742D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B47C5B3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B785EB0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3D546C1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8081228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(0,5)</w:t>
            </w:r>
          </w:p>
        </w:tc>
        <w:tc>
          <w:tcPr>
            <w:tcW w:w="8730" w:type="dxa"/>
          </w:tcPr>
          <w:p w14:paraId="06747D85" w14:textId="77777777" w:rsidR="000C0CCC" w:rsidRPr="00D921F4" w:rsidRDefault="00E761DB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40" w:dyaOrig="320" w14:anchorId="3A887294">
                <v:shape id="_x0000_i1205" type="#_x0000_t75" style="width:141.75pt;height:15.75pt" o:ole="">
                  <v:imagedata r:id="rId314" o:title=""/>
                </v:shape>
                <o:OLEObject Type="Embed" ProgID="Equation.DSMT4" ShapeID="_x0000_i1205" DrawAspect="Content" ObjectID="_1776516021" r:id="rId31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trung trực của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279" w14:anchorId="113FADDF">
                <v:shape id="_x0000_i1206" type="#_x0000_t75" style="width:87.75pt;height:14.25pt" o:ole="">
                  <v:imagedata r:id="rId316" o:title=""/>
                </v:shape>
                <o:OLEObject Type="Embed" ProgID="Equation.DSMT4" ShapeID="_x0000_i1206" DrawAspect="Content" ObjectID="_1776516022" r:id="rId31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571AF8C7">
                <v:shape id="_x0000_i1207" type="#_x0000_t75" style="width:15.75pt;height:14.25pt" o:ole="">
                  <v:imagedata r:id="rId318" o:title=""/>
                </v:shape>
                <o:OLEObject Type="Embed" ProgID="Equation.DSMT4" ShapeID="_x0000_i1207" DrawAspect="Content" ObjectID="_1776516023" r:id="rId31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heo hệ thức lượng cho tam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720" w:dyaOrig="320" w14:anchorId="1984EEBB">
                <v:shape id="_x0000_i1208" type="#_x0000_t75" style="width:236.25pt;height:15.75pt" o:ole="">
                  <v:imagedata r:id="rId320" o:title=""/>
                </v:shape>
                <o:OLEObject Type="Embed" ProgID="Equation.DSMT4" ShapeID="_x0000_i1208" DrawAspect="Content" ObjectID="_1776516024" r:id="rId321"/>
              </w:object>
            </w:r>
          </w:p>
          <w:p w14:paraId="245F6749" w14:textId="77777777" w:rsidR="00E761DB" w:rsidRPr="00D921F4" w:rsidRDefault="00E761DB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Hai tam giác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 w14:anchorId="63118B60">
                <v:shape id="_x0000_i1209" type="#_x0000_t75" style="width:60pt;height:15.75pt" o:ole="">
                  <v:imagedata r:id="rId322" o:title=""/>
                </v:shape>
                <o:OLEObject Type="Embed" ProgID="Equation.DSMT4" ShapeID="_x0000_i1209" DrawAspect="Content" ObjectID="_1776516025" r:id="rId32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40" w14:anchorId="2FCD5AB5">
                <v:shape id="_x0000_i1210" type="#_x0000_t75" style="width:15.75pt;height:17.25pt" o:ole="">
                  <v:imagedata r:id="rId324" o:title=""/>
                </v:shape>
                <o:OLEObject Type="Embed" ProgID="Equation.DSMT4" ShapeID="_x0000_i1210" DrawAspect="Content" ObjectID="_1776516026" r:id="rId32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hung v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80" w:dyaOrig="620" w14:anchorId="788155B5">
                <v:shape id="_x0000_i1211" type="#_x0000_t75" style="width:59.25pt;height:30.75pt" o:ole="">
                  <v:imagedata r:id="rId326" o:title=""/>
                </v:shape>
                <o:OLEObject Type="Embed" ProgID="Equation.DSMT4" ShapeID="_x0000_i1211" DrawAspect="Content" ObjectID="_1776516027" r:id="rId32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do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80" w:dyaOrig="279" w14:anchorId="10F84E0B">
                <v:shape id="_x0000_i1212" type="#_x0000_t75" style="width:93.75pt;height:14.25pt" o:ole="">
                  <v:imagedata r:id="rId328" o:title=""/>
                </v:shape>
                <o:OLEObject Type="Embed" ProgID="Equation.DSMT4" ShapeID="_x0000_i1212" DrawAspect="Content" ObjectID="_1776516028" r:id="rId32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) nên đồng dạng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80" w:dyaOrig="360" w14:anchorId="229BC5BB">
                <v:shape id="_x0000_i1213" type="#_x0000_t75" style="width:134.25pt;height:18pt" o:ole="">
                  <v:imagedata r:id="rId330" o:title=""/>
                </v:shape>
                <o:OLEObject Type="Embed" ProgID="Equation.DSMT4" ShapeID="_x0000_i1213" DrawAspect="Content" ObjectID="_1776516029" r:id="rId33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tứ giác nội tiếp. </w:t>
            </w:r>
          </w:p>
          <w:p w14:paraId="639FEED6" w14:textId="34DE4D03" w:rsidR="00E761DB" w:rsidRPr="00E91BF1" w:rsidRDefault="00E761DB" w:rsidP="007C17B8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Khi đó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59" w:dyaOrig="360" w14:anchorId="269122DF">
                <v:shape id="_x0000_i1214" type="#_x0000_t75" style="width:222.75pt;height:18pt" o:ole="">
                  <v:imagedata r:id="rId332" o:title=""/>
                </v:shape>
                <o:OLEObject Type="Embed" ProgID="Equation.DSMT4" ShapeID="_x0000_i1214" DrawAspect="Content" ObjectID="_1776516030" r:id="rId333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a được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 w14:anchorId="6B24AE36">
                <v:shape id="_x0000_i1215" type="#_x0000_t75" style="width:21.75pt;height:12.75pt" o:ole="">
                  <v:imagedata r:id="rId334" o:title=""/>
                </v:shape>
                <o:OLEObject Type="Embed" ProgID="Equation.DSMT4" ShapeID="_x0000_i1215" DrawAspect="Content" ObjectID="_1776516031" r:id="rId335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phân giác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560" w:dyaOrig="340" w14:anchorId="3F0E8C55">
                <v:shape id="_x0000_i1216" type="#_x0000_t75" style="width:27.75pt;height:17.25pt" o:ole="">
                  <v:imagedata r:id="rId336" o:title=""/>
                </v:shape>
                <o:OLEObject Type="Embed" ProgID="Equation.DSMT4" ShapeID="_x0000_i1216" DrawAspect="Content" ObjectID="_1776516032" r:id="rId337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1080" w:type="dxa"/>
          </w:tcPr>
          <w:p w14:paraId="099A73CB" w14:textId="77777777" w:rsidR="000C0CCC" w:rsidRPr="00E91BF1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</w:p>
          <w:p w14:paraId="0558E361" w14:textId="77777777" w:rsidR="000C0CCC" w:rsidRPr="00E91BF1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</w:p>
          <w:p w14:paraId="3E17AF4B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0C0CCC" w:rsidRPr="00D921F4" w14:paraId="3F3C38E0" w14:textId="77777777" w:rsidTr="007C17B8">
        <w:tc>
          <w:tcPr>
            <w:tcW w:w="1165" w:type="dxa"/>
            <w:vMerge/>
          </w:tcPr>
          <w:p w14:paraId="546D5B0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659A75CD" w14:textId="77777777" w:rsidR="000C0CCC" w:rsidRPr="00D921F4" w:rsidRDefault="00E761DB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40" w:dyaOrig="620" w14:anchorId="663E646C">
                <v:shape id="_x0000_i1217" type="#_x0000_t75" style="width:222pt;height:30.75pt" o:ole="">
                  <v:imagedata r:id="rId338" o:title=""/>
                </v:shape>
                <o:OLEObject Type="Embed" ProgID="Equation.DSMT4" ShapeID="_x0000_i1217" DrawAspect="Content" ObjectID="_1776516033" r:id="rId339"/>
              </w:object>
            </w:r>
          </w:p>
          <w:p w14:paraId="535A27D5" w14:textId="77777777" w:rsidR="00947302" w:rsidRPr="00D921F4" w:rsidRDefault="00947302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ứ giác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60" w:dyaOrig="260" w14:anchorId="675A3E34">
                <v:shape id="_x0000_i1218" type="#_x0000_t75" style="width:38.25pt;height:12.75pt" o:ole="">
                  <v:imagedata r:id="rId340" o:title=""/>
                </v:shape>
                <o:OLEObject Type="Embed" ProgID="Equation.DSMT4" ShapeID="_x0000_i1218" DrawAspect="Content" ObjectID="_1776516034" r:id="rId34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80" w:dyaOrig="360" w14:anchorId="36C8DA45">
                <v:shape id="_x0000_i1219" type="#_x0000_t75" style="width:93.75pt;height:18pt" o:ole="">
                  <v:imagedata r:id="rId342" o:title=""/>
                </v:shape>
                <o:OLEObject Type="Embed" ProgID="Equation.DSMT4" ShapeID="_x0000_i1219" DrawAspect="Content" ObjectID="_1776516035" r:id="rId34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ên nội tiếp được</w:t>
            </w:r>
          </w:p>
          <w:p w14:paraId="4E4B0554" w14:textId="6D8A1CA0" w:rsidR="00947302" w:rsidRPr="00D921F4" w:rsidRDefault="00947302" w:rsidP="007C17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360" w:dyaOrig="400" w14:anchorId="0638DA15">
                <v:shape id="_x0000_i1220" type="#_x0000_t75" style="width:218.25pt;height:20.25pt" o:ole="">
                  <v:imagedata r:id="rId344" o:title=""/>
                </v:shape>
                <o:OLEObject Type="Embed" ProgID="Equation.DSMT4" ShapeID="_x0000_i1220" DrawAspect="Content" ObjectID="_1776516036" r:id="rId345"/>
              </w:object>
            </w:r>
          </w:p>
        </w:tc>
        <w:tc>
          <w:tcPr>
            <w:tcW w:w="1080" w:type="dxa"/>
          </w:tcPr>
          <w:p w14:paraId="2F184DF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2731302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3AD0241" w14:textId="77777777" w:rsidR="000C0CCC" w:rsidRPr="00D921F4" w:rsidRDefault="000C0CCC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35F201D1" w14:textId="77777777" w:rsidR="00947302" w:rsidRPr="00D921F4" w:rsidRDefault="00947302" w:rsidP="0094730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5 (0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Ba số thực dươ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38C922E">
          <v:shape id="_x0000_i1221" type="#_x0000_t75" style="width:30pt;height:15.75pt" o:ole="">
            <v:imagedata r:id="rId104" o:title=""/>
          </v:shape>
          <o:OLEObject Type="Embed" ProgID="Equation.DSMT4" ShapeID="_x0000_i1221" DrawAspect="Content" ObjectID="_1776516037" r:id="rId34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hay đổi thỏa mãn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140" w:dyaOrig="320" w14:anchorId="22D0C914">
          <v:shape id="_x0000_i1222" type="#_x0000_t75" style="width:107.25pt;height:15.75pt" o:ole="">
            <v:imagedata r:id="rId106" o:title=""/>
          </v:shape>
          <o:OLEObject Type="Embed" ProgID="Equation.DSMT4" ShapeID="_x0000_i1222" DrawAspect="Content" ObjectID="_1776516038" r:id="rId34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ìm giá trị nhỏ nhất của biểu thức : </w:t>
      </w:r>
      <w:r w:rsidRPr="00D921F4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3EBEB9FD">
          <v:shape id="_x0000_i1223" type="#_x0000_t75" style="width:114.75pt;height:30.75pt" o:ole="">
            <v:imagedata r:id="rId108" o:title=""/>
          </v:shape>
          <o:OLEObject Type="Embed" ProgID="Equation.DSMT4" ShapeID="_x0000_i1223" DrawAspect="Content" ObjectID="_1776516039" r:id="rId348"/>
        </w:object>
      </w: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9895"/>
        <w:gridCol w:w="1080"/>
      </w:tblGrid>
      <w:tr w:rsidR="00947302" w:rsidRPr="00D921F4" w14:paraId="17913F54" w14:textId="77777777" w:rsidTr="007C17B8">
        <w:tc>
          <w:tcPr>
            <w:tcW w:w="9895" w:type="dxa"/>
          </w:tcPr>
          <w:p w14:paraId="2089F303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14:paraId="673C8398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947302" w:rsidRPr="00D921F4" w14:paraId="12E35919" w14:textId="77777777" w:rsidTr="007C17B8">
        <w:tc>
          <w:tcPr>
            <w:tcW w:w="9895" w:type="dxa"/>
          </w:tcPr>
          <w:p w14:paraId="5821DF41" w14:textId="77777777" w:rsidR="00947302" w:rsidRPr="00E91BF1" w:rsidRDefault="00947302" w:rsidP="007C17B8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ừ giả thiết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20" w14:anchorId="77F9B4F0">
                <v:shape id="_x0000_i1224" type="#_x0000_t75" style="width:47.25pt;height:15.75pt" o:ole="">
                  <v:imagedata r:id="rId349" o:title=""/>
                </v:shape>
                <o:OLEObject Type="Embed" ProgID="Equation.DSMT4" ShapeID="_x0000_i1224" DrawAspect="Content" ObjectID="_1776516040" r:id="rId350"/>
              </w:object>
            </w: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à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320" w14:anchorId="6D5A5086">
                <v:shape id="_x0000_i1225" type="#_x0000_t75" style="width:35.25pt;height:15.75pt" o:ole="">
                  <v:imagedata r:id="rId351" o:title=""/>
                </v:shape>
                <o:OLEObject Type="Embed" ProgID="Equation.DSMT4" ShapeID="_x0000_i1225" DrawAspect="Content" ObjectID="_1776516041" r:id="rId352"/>
              </w:object>
            </w:r>
          </w:p>
          <w:p w14:paraId="527EF22D" w14:textId="77777777" w:rsidR="00947302" w:rsidRPr="00E91BF1" w:rsidRDefault="00947302" w:rsidP="007C17B8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91B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 </w:t>
            </w:r>
            <w:r w:rsidRPr="00D921F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100" w:dyaOrig="740" w14:anchorId="7A91AAA8">
                <v:shape id="_x0000_i1226" type="#_x0000_t75" style="width:305.25pt;height:36.75pt" o:ole="">
                  <v:imagedata r:id="rId353" o:title=""/>
                </v:shape>
                <o:OLEObject Type="Embed" ProgID="Equation.DSMT4" ShapeID="_x0000_i1226" DrawAspect="Content" ObjectID="_1776516042" r:id="rId354"/>
              </w:object>
            </w:r>
          </w:p>
          <w:p w14:paraId="2D5026FE" w14:textId="77777777" w:rsidR="00947302" w:rsidRPr="00D921F4" w:rsidRDefault="00947302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720" w:dyaOrig="720" w14:anchorId="7296A118">
                <v:shape id="_x0000_i1227" type="#_x0000_t75" style="width:336pt;height:36pt" o:ole="">
                  <v:imagedata r:id="rId355" o:title=""/>
                </v:shape>
                <o:OLEObject Type="Embed" ProgID="Equation.DSMT4" ShapeID="_x0000_i1227" DrawAspect="Content" ObjectID="_1776516043" r:id="rId356"/>
              </w:object>
            </w:r>
          </w:p>
          <w:p w14:paraId="3FC2B6D0" w14:textId="236F8931" w:rsidR="00947302" w:rsidRPr="00D921F4" w:rsidRDefault="00947302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180" w:dyaOrig="740" w14:anchorId="494104EB">
                <v:shape id="_x0000_i1228" type="#_x0000_t75" style="width:408.75pt;height:36.75pt" o:ole="">
                  <v:imagedata r:id="rId357" o:title=""/>
                </v:shape>
                <o:OLEObject Type="Embed" ProgID="Equation.DSMT4" ShapeID="_x0000_i1228" DrawAspect="Content" ObjectID="_1776516044" r:id="rId358"/>
              </w:object>
            </w:r>
          </w:p>
        </w:tc>
        <w:tc>
          <w:tcPr>
            <w:tcW w:w="1080" w:type="dxa"/>
          </w:tcPr>
          <w:p w14:paraId="2BEC18B0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B7BEA96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BE33D60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7B6979D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947302" w:rsidRPr="00D921F4" w14:paraId="01AD03FA" w14:textId="77777777" w:rsidTr="007C17B8">
        <w:tc>
          <w:tcPr>
            <w:tcW w:w="9895" w:type="dxa"/>
          </w:tcPr>
          <w:p w14:paraId="105F8089" w14:textId="77777777" w:rsidR="00947302" w:rsidRPr="00D921F4" w:rsidRDefault="00947302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D921F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940" w:dyaOrig="680" w14:anchorId="7F13B607">
                <v:shape id="_x0000_i1229" type="#_x0000_t75" style="width:396.75pt;height:33.75pt" o:ole="">
                  <v:imagedata r:id="rId359" o:title=""/>
                </v:shape>
                <o:OLEObject Type="Embed" ProgID="Equation.DSMT4" ShapeID="_x0000_i1229" DrawAspect="Content" ObjectID="_1776516045" r:id="rId360"/>
              </w:object>
            </w:r>
          </w:p>
          <w:p w14:paraId="0269AC8A" w14:textId="77777777" w:rsidR="00947302" w:rsidRPr="00D921F4" w:rsidRDefault="00947302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Do </w:t>
            </w:r>
            <w:r w:rsidR="00644617" w:rsidRPr="00D921F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060" w:dyaOrig="700" w14:anchorId="3D331BD4">
                <v:shape id="_x0000_i1230" type="#_x0000_t75" style="width:153pt;height:35.25pt" o:ole="">
                  <v:imagedata r:id="rId361" o:title=""/>
                </v:shape>
                <o:OLEObject Type="Embed" ProgID="Equation.DSMT4" ShapeID="_x0000_i1230" DrawAspect="Content" ObjectID="_1776516046" r:id="rId362"/>
              </w:object>
            </w:r>
            <w:r w:rsidR="00644617"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tương tự </w:t>
            </w:r>
            <w:r w:rsidR="00644617"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60" w:dyaOrig="620" w14:anchorId="3C19074B">
                <v:shape id="_x0000_i1231" type="#_x0000_t75" style="width:153pt;height:30.75pt" o:ole="">
                  <v:imagedata r:id="rId363" o:title=""/>
                </v:shape>
                <o:OLEObject Type="Embed" ProgID="Equation.DSMT4" ShapeID="_x0000_i1231" DrawAspect="Content" ObjectID="_1776516047" r:id="rId364"/>
              </w:object>
            </w:r>
          </w:p>
          <w:p w14:paraId="5ED8F960" w14:textId="77777777" w:rsidR="00644617" w:rsidRPr="00D921F4" w:rsidRDefault="00644617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Đến đây lại có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0" w:dyaOrig="620" w14:anchorId="218B372A">
                <v:shape id="_x0000_i1232" type="#_x0000_t75" style="width:159.75pt;height:30.75pt" o:ole="">
                  <v:imagedata r:id="rId365" o:title=""/>
                </v:shape>
                <o:OLEObject Type="Embed" ProgID="Equation.DSMT4" ShapeID="_x0000_i1232" DrawAspect="Content" ObjectID="_1776516048" r:id="rId366"/>
              </w:object>
            </w:r>
          </w:p>
          <w:p w14:paraId="7DF76AA1" w14:textId="4A4A1A81" w:rsidR="00644617" w:rsidRPr="00D921F4" w:rsidRDefault="00644617" w:rsidP="007C17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279" w14:anchorId="7D7238CD">
                <v:shape id="_x0000_i1233" type="#_x0000_t75" style="width:60.75pt;height:14.25pt" o:ole="">
                  <v:imagedata r:id="rId367" o:title=""/>
                </v:shape>
                <o:OLEObject Type="Embed" ProgID="Equation.DSMT4" ShapeID="_x0000_i1233" DrawAspect="Content" ObjectID="_1776516049" r:id="rId368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 w14:anchorId="2DE01537">
                <v:shape id="_x0000_i1234" type="#_x0000_t75" style="width:35.25pt;height:30.75pt" o:ole="">
                  <v:imagedata r:id="rId369" o:title=""/>
                </v:shape>
                <o:OLEObject Type="Embed" ProgID="Equation.DSMT4" ShapeID="_x0000_i1234" DrawAspect="Content" ObjectID="_1776516050" r:id="rId370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ậy giá trị nhỏ nhất của biểu thức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D18B2D4">
                <v:shape id="_x0000_i1235" type="#_x0000_t75" style="width:12pt;height:12.75pt" o:ole="">
                  <v:imagedata r:id="rId371" o:title=""/>
                </v:shape>
                <o:OLEObject Type="Embed" ProgID="Equation.DSMT4" ShapeID="_x0000_i1235" DrawAspect="Content" ObjectID="_1776516051" r:id="rId37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 w14:anchorId="5D42B10D">
                <v:shape id="_x0000_i1236" type="#_x0000_t75" style="width:15pt;height:30.75pt" o:ole="">
                  <v:imagedata r:id="rId373" o:title=""/>
                </v:shape>
                <o:OLEObject Type="Embed" ProgID="Equation.DSMT4" ShapeID="_x0000_i1236" DrawAspect="Content" ObjectID="_1776516052" r:id="rId374"/>
              </w:object>
            </w:r>
          </w:p>
        </w:tc>
        <w:tc>
          <w:tcPr>
            <w:tcW w:w="1080" w:type="dxa"/>
          </w:tcPr>
          <w:p w14:paraId="17C290A3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E33714B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68E06F0" w14:textId="77777777" w:rsidR="00947302" w:rsidRPr="00D921F4" w:rsidRDefault="00947302" w:rsidP="007C17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0584811F" w14:textId="77777777" w:rsidR="005E19D3" w:rsidRPr="00D921F4" w:rsidRDefault="005E19D3" w:rsidP="0032057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3DF2876" w14:textId="77777777" w:rsidR="00644617" w:rsidRPr="00D921F4" w:rsidRDefault="00644617" w:rsidP="00644617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--------------------HẾT--------------------</w:t>
      </w:r>
    </w:p>
    <w:p w14:paraId="5F045289" w14:textId="2A6B3417" w:rsidR="00551BA4" w:rsidRPr="00E91BF1" w:rsidRDefault="00551BA4">
      <w:pPr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</w:p>
    <w:sectPr w:rsidR="00551BA4" w:rsidRPr="00E91BF1" w:rsidSect="00D10FA2">
      <w:pgSz w:w="12240" w:h="15840"/>
      <w:pgMar w:top="630" w:right="63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B599A"/>
    <w:multiLevelType w:val="hybridMultilevel"/>
    <w:tmpl w:val="0404493E"/>
    <w:lvl w:ilvl="0" w:tplc="29BA52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FB245C"/>
    <w:multiLevelType w:val="hybridMultilevel"/>
    <w:tmpl w:val="0938180A"/>
    <w:lvl w:ilvl="0" w:tplc="0CDA55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EDB2112"/>
    <w:multiLevelType w:val="hybridMultilevel"/>
    <w:tmpl w:val="F6ACA97C"/>
    <w:lvl w:ilvl="0" w:tplc="E168E6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1B3694"/>
    <w:multiLevelType w:val="hybridMultilevel"/>
    <w:tmpl w:val="AA96E200"/>
    <w:lvl w:ilvl="0" w:tplc="A77AA3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F51344"/>
    <w:multiLevelType w:val="hybridMultilevel"/>
    <w:tmpl w:val="1ED29E0C"/>
    <w:lvl w:ilvl="0" w:tplc="F404E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6721B23"/>
    <w:multiLevelType w:val="hybridMultilevel"/>
    <w:tmpl w:val="E6EEB460"/>
    <w:lvl w:ilvl="0" w:tplc="828002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D072EAC"/>
    <w:multiLevelType w:val="hybridMultilevel"/>
    <w:tmpl w:val="4CBC230E"/>
    <w:lvl w:ilvl="0" w:tplc="056AF8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9413ECC"/>
    <w:multiLevelType w:val="hybridMultilevel"/>
    <w:tmpl w:val="90626330"/>
    <w:lvl w:ilvl="0" w:tplc="C548F1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B004044"/>
    <w:multiLevelType w:val="hybridMultilevel"/>
    <w:tmpl w:val="50E24EA4"/>
    <w:lvl w:ilvl="0" w:tplc="A3986D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B70755E"/>
    <w:multiLevelType w:val="hybridMultilevel"/>
    <w:tmpl w:val="5FC8E088"/>
    <w:lvl w:ilvl="0" w:tplc="5E7877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C6D730A"/>
    <w:multiLevelType w:val="hybridMultilevel"/>
    <w:tmpl w:val="963CFAE2"/>
    <w:lvl w:ilvl="0" w:tplc="B9C66B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C746CDF"/>
    <w:multiLevelType w:val="hybridMultilevel"/>
    <w:tmpl w:val="758AC394"/>
    <w:lvl w:ilvl="0" w:tplc="E154E6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E906B6E"/>
    <w:multiLevelType w:val="hybridMultilevel"/>
    <w:tmpl w:val="EEC83322"/>
    <w:lvl w:ilvl="0" w:tplc="8AD0AE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FB26048"/>
    <w:multiLevelType w:val="hybridMultilevel"/>
    <w:tmpl w:val="6D6E86B8"/>
    <w:lvl w:ilvl="0" w:tplc="F3767C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03E5323"/>
    <w:multiLevelType w:val="hybridMultilevel"/>
    <w:tmpl w:val="A4E8E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596062"/>
    <w:multiLevelType w:val="hybridMultilevel"/>
    <w:tmpl w:val="122EDE1A"/>
    <w:lvl w:ilvl="0" w:tplc="E716F3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0A826EE"/>
    <w:multiLevelType w:val="hybridMultilevel"/>
    <w:tmpl w:val="364A222A"/>
    <w:lvl w:ilvl="0" w:tplc="245A04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0F77AE2"/>
    <w:multiLevelType w:val="hybridMultilevel"/>
    <w:tmpl w:val="CA2CAFCA"/>
    <w:lvl w:ilvl="0" w:tplc="62969F16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4FF2280"/>
    <w:multiLevelType w:val="hybridMultilevel"/>
    <w:tmpl w:val="27FA24F8"/>
    <w:lvl w:ilvl="0" w:tplc="124669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A851DA5"/>
    <w:multiLevelType w:val="hybridMultilevel"/>
    <w:tmpl w:val="E2FC74C4"/>
    <w:lvl w:ilvl="0" w:tplc="FC6C7D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E5B40DE"/>
    <w:multiLevelType w:val="hybridMultilevel"/>
    <w:tmpl w:val="0C7C7040"/>
    <w:lvl w:ilvl="0" w:tplc="B18A72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BB5D27"/>
    <w:multiLevelType w:val="hybridMultilevel"/>
    <w:tmpl w:val="5AC49F28"/>
    <w:lvl w:ilvl="0" w:tplc="FB64D3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3873B06"/>
    <w:multiLevelType w:val="hybridMultilevel"/>
    <w:tmpl w:val="7E586A64"/>
    <w:lvl w:ilvl="0" w:tplc="2520B8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8D93747"/>
    <w:multiLevelType w:val="hybridMultilevel"/>
    <w:tmpl w:val="6A0A7D60"/>
    <w:lvl w:ilvl="0" w:tplc="AC86FB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9BB3646"/>
    <w:multiLevelType w:val="hybridMultilevel"/>
    <w:tmpl w:val="7D521C70"/>
    <w:lvl w:ilvl="0" w:tplc="008A2A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F812DDE"/>
    <w:multiLevelType w:val="hybridMultilevel"/>
    <w:tmpl w:val="EE9A33AC"/>
    <w:lvl w:ilvl="0" w:tplc="D14290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CE1837"/>
    <w:multiLevelType w:val="hybridMultilevel"/>
    <w:tmpl w:val="0680B0A8"/>
    <w:lvl w:ilvl="0" w:tplc="6CEE7E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B38093F"/>
    <w:multiLevelType w:val="hybridMultilevel"/>
    <w:tmpl w:val="0D864EA6"/>
    <w:lvl w:ilvl="0" w:tplc="DCCC11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C9B339B"/>
    <w:multiLevelType w:val="hybridMultilevel"/>
    <w:tmpl w:val="13F4D534"/>
    <w:lvl w:ilvl="0" w:tplc="2DD46E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E8D7485"/>
    <w:multiLevelType w:val="hybridMultilevel"/>
    <w:tmpl w:val="F3D272D2"/>
    <w:lvl w:ilvl="0" w:tplc="EE9EC7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EAC7D05"/>
    <w:multiLevelType w:val="hybridMultilevel"/>
    <w:tmpl w:val="A6629174"/>
    <w:lvl w:ilvl="0" w:tplc="803630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0AA02A6"/>
    <w:multiLevelType w:val="hybridMultilevel"/>
    <w:tmpl w:val="B3A0ABE8"/>
    <w:lvl w:ilvl="0" w:tplc="84AAFE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29D3E80"/>
    <w:multiLevelType w:val="hybridMultilevel"/>
    <w:tmpl w:val="92BE283C"/>
    <w:lvl w:ilvl="0" w:tplc="0512E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3695EF0"/>
    <w:multiLevelType w:val="hybridMultilevel"/>
    <w:tmpl w:val="CB6C61EE"/>
    <w:lvl w:ilvl="0" w:tplc="99A027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14"/>
  </w:num>
  <w:num w:numId="3">
    <w:abstractNumId w:val="27"/>
  </w:num>
  <w:num w:numId="4">
    <w:abstractNumId w:val="30"/>
  </w:num>
  <w:num w:numId="5">
    <w:abstractNumId w:val="16"/>
  </w:num>
  <w:num w:numId="6">
    <w:abstractNumId w:val="20"/>
  </w:num>
  <w:num w:numId="7">
    <w:abstractNumId w:val="18"/>
  </w:num>
  <w:num w:numId="8">
    <w:abstractNumId w:val="31"/>
  </w:num>
  <w:num w:numId="9">
    <w:abstractNumId w:val="13"/>
  </w:num>
  <w:num w:numId="10">
    <w:abstractNumId w:val="8"/>
  </w:num>
  <w:num w:numId="11">
    <w:abstractNumId w:val="22"/>
  </w:num>
  <w:num w:numId="12">
    <w:abstractNumId w:val="5"/>
  </w:num>
  <w:num w:numId="13">
    <w:abstractNumId w:val="24"/>
  </w:num>
  <w:num w:numId="14">
    <w:abstractNumId w:val="25"/>
  </w:num>
  <w:num w:numId="15">
    <w:abstractNumId w:val="26"/>
  </w:num>
  <w:num w:numId="16">
    <w:abstractNumId w:val="19"/>
  </w:num>
  <w:num w:numId="17">
    <w:abstractNumId w:val="12"/>
  </w:num>
  <w:num w:numId="18">
    <w:abstractNumId w:val="7"/>
  </w:num>
  <w:num w:numId="19">
    <w:abstractNumId w:val="3"/>
  </w:num>
  <w:num w:numId="20">
    <w:abstractNumId w:val="9"/>
  </w:num>
  <w:num w:numId="21">
    <w:abstractNumId w:val="23"/>
  </w:num>
  <w:num w:numId="22">
    <w:abstractNumId w:val="17"/>
  </w:num>
  <w:num w:numId="23">
    <w:abstractNumId w:val="28"/>
  </w:num>
  <w:num w:numId="24">
    <w:abstractNumId w:val="6"/>
  </w:num>
  <w:num w:numId="25">
    <w:abstractNumId w:val="4"/>
  </w:num>
  <w:num w:numId="26">
    <w:abstractNumId w:val="11"/>
  </w:num>
  <w:num w:numId="27">
    <w:abstractNumId w:val="21"/>
  </w:num>
  <w:num w:numId="28">
    <w:abstractNumId w:val="1"/>
  </w:num>
  <w:num w:numId="29">
    <w:abstractNumId w:val="33"/>
  </w:num>
  <w:num w:numId="30">
    <w:abstractNumId w:val="32"/>
  </w:num>
  <w:num w:numId="31">
    <w:abstractNumId w:val="29"/>
  </w:num>
  <w:num w:numId="32">
    <w:abstractNumId w:val="10"/>
  </w:num>
  <w:num w:numId="33">
    <w:abstractNumId w:val="2"/>
  </w:num>
  <w:num w:numId="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EA4"/>
    <w:rsid w:val="00045EB4"/>
    <w:rsid w:val="000532AC"/>
    <w:rsid w:val="00062AF3"/>
    <w:rsid w:val="00087CF9"/>
    <w:rsid w:val="000C0CCC"/>
    <w:rsid w:val="00106FB3"/>
    <w:rsid w:val="001624EF"/>
    <w:rsid w:val="00177141"/>
    <w:rsid w:val="00180DEF"/>
    <w:rsid w:val="001A133A"/>
    <w:rsid w:val="001C6C10"/>
    <w:rsid w:val="00232B82"/>
    <w:rsid w:val="002551B1"/>
    <w:rsid w:val="002F44C7"/>
    <w:rsid w:val="00320575"/>
    <w:rsid w:val="00387F9B"/>
    <w:rsid w:val="003A1982"/>
    <w:rsid w:val="00421C99"/>
    <w:rsid w:val="00435058"/>
    <w:rsid w:val="00442A10"/>
    <w:rsid w:val="00487EA4"/>
    <w:rsid w:val="004D05F7"/>
    <w:rsid w:val="004F0C43"/>
    <w:rsid w:val="00550231"/>
    <w:rsid w:val="00551BA4"/>
    <w:rsid w:val="00554E7B"/>
    <w:rsid w:val="0058755C"/>
    <w:rsid w:val="00587D4C"/>
    <w:rsid w:val="005B76DF"/>
    <w:rsid w:val="005C607B"/>
    <w:rsid w:val="005D57FC"/>
    <w:rsid w:val="005E19D3"/>
    <w:rsid w:val="00636836"/>
    <w:rsid w:val="00644617"/>
    <w:rsid w:val="00662FA9"/>
    <w:rsid w:val="006B12F5"/>
    <w:rsid w:val="00740CDA"/>
    <w:rsid w:val="00761B4B"/>
    <w:rsid w:val="007C17B8"/>
    <w:rsid w:val="00814385"/>
    <w:rsid w:val="008372D3"/>
    <w:rsid w:val="00906F46"/>
    <w:rsid w:val="00947302"/>
    <w:rsid w:val="00A057BA"/>
    <w:rsid w:val="00A44257"/>
    <w:rsid w:val="00A70F7E"/>
    <w:rsid w:val="00A76BB1"/>
    <w:rsid w:val="00A90BF8"/>
    <w:rsid w:val="00AB0FBF"/>
    <w:rsid w:val="00AE1A39"/>
    <w:rsid w:val="00B21AED"/>
    <w:rsid w:val="00B429F6"/>
    <w:rsid w:val="00B570F6"/>
    <w:rsid w:val="00BA13E2"/>
    <w:rsid w:val="00BE2C75"/>
    <w:rsid w:val="00C226CA"/>
    <w:rsid w:val="00C2754B"/>
    <w:rsid w:val="00C35708"/>
    <w:rsid w:val="00CA3713"/>
    <w:rsid w:val="00CE5819"/>
    <w:rsid w:val="00D10FA2"/>
    <w:rsid w:val="00D71F81"/>
    <w:rsid w:val="00D921F4"/>
    <w:rsid w:val="00E16B08"/>
    <w:rsid w:val="00E4256D"/>
    <w:rsid w:val="00E55508"/>
    <w:rsid w:val="00E761DB"/>
    <w:rsid w:val="00E91BF1"/>
    <w:rsid w:val="00EF3E00"/>
    <w:rsid w:val="00F40E95"/>
    <w:rsid w:val="00F77E4A"/>
    <w:rsid w:val="00F82911"/>
    <w:rsid w:val="00FA335E"/>
    <w:rsid w:val="00FB3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6C298D"/>
  <w15:docId w15:val="{35891837-C0DE-4606-8DB0-1F075BB62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87E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87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1B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1BF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73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0.png"/><Relationship Id="rId324" Type="http://schemas.openxmlformats.org/officeDocument/2006/relationships/image" Target="media/image135.wmf"/><Relationship Id="rId366" Type="http://schemas.openxmlformats.org/officeDocument/2006/relationships/oleObject" Target="embeddings/oleObject208.bin"/><Relationship Id="rId170" Type="http://schemas.openxmlformats.org/officeDocument/2006/relationships/image" Target="media/image76.wmf"/><Relationship Id="rId226" Type="http://schemas.openxmlformats.org/officeDocument/2006/relationships/image" Target="media/image100.wmf"/><Relationship Id="rId268" Type="http://schemas.openxmlformats.org/officeDocument/2006/relationships/oleObject" Target="embeddings/oleObject157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91.bin"/><Relationship Id="rId5" Type="http://schemas.openxmlformats.org/officeDocument/2006/relationships/image" Target="media/image1.wmf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63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46" Type="http://schemas.openxmlformats.org/officeDocument/2006/relationships/oleObject" Target="embeddings/oleObject19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90.wmf"/><Relationship Id="rId248" Type="http://schemas.openxmlformats.org/officeDocument/2006/relationships/oleObject" Target="embeddings/oleObject14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81.bin"/><Relationship Id="rId357" Type="http://schemas.openxmlformats.org/officeDocument/2006/relationships/image" Target="media/image15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52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58.bin"/><Relationship Id="rId326" Type="http://schemas.openxmlformats.org/officeDocument/2006/relationships/image" Target="media/image136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209.bin"/><Relationship Id="rId172" Type="http://schemas.openxmlformats.org/officeDocument/2006/relationships/image" Target="media/image77.wmf"/><Relationship Id="rId228" Type="http://schemas.openxmlformats.org/officeDocument/2006/relationships/image" Target="media/image101.wmf"/><Relationship Id="rId281" Type="http://schemas.openxmlformats.org/officeDocument/2006/relationships/oleObject" Target="embeddings/oleObject164.bin"/><Relationship Id="rId337" Type="http://schemas.openxmlformats.org/officeDocument/2006/relationships/oleObject" Target="embeddings/oleObject192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2.wmf"/><Relationship Id="rId7" Type="http://schemas.openxmlformats.org/officeDocument/2006/relationships/image" Target="media/image2.wmf"/><Relationship Id="rId183" Type="http://schemas.openxmlformats.org/officeDocument/2006/relationships/oleObject" Target="embeddings/oleObject97.bin"/><Relationship Id="rId239" Type="http://schemas.openxmlformats.org/officeDocument/2006/relationships/oleObject" Target="embeddings/oleObject132.bin"/><Relationship Id="rId250" Type="http://schemas.openxmlformats.org/officeDocument/2006/relationships/oleObject" Target="embeddings/oleObject143.bin"/><Relationship Id="rId292" Type="http://schemas.openxmlformats.org/officeDocument/2006/relationships/image" Target="media/image119.wmf"/><Relationship Id="rId306" Type="http://schemas.openxmlformats.org/officeDocument/2006/relationships/image" Target="media/image126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9.bin"/><Relationship Id="rId152" Type="http://schemas.openxmlformats.org/officeDocument/2006/relationships/oleObject" Target="embeddings/oleObject81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261" Type="http://schemas.openxmlformats.org/officeDocument/2006/relationships/oleObject" Target="embeddings/oleObject154.bin"/><Relationship Id="rId14" Type="http://schemas.openxmlformats.org/officeDocument/2006/relationships/oleObject" Target="embeddings/oleObject5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82.bin"/><Relationship Id="rId359" Type="http://schemas.openxmlformats.org/officeDocument/2006/relationships/image" Target="media/image151.wmf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10.bin"/><Relationship Id="rId230" Type="http://schemas.openxmlformats.org/officeDocument/2006/relationships/image" Target="media/image102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9.bin"/><Relationship Id="rId328" Type="http://schemas.openxmlformats.org/officeDocument/2006/relationships/image" Target="media/image137.wmf"/><Relationship Id="rId132" Type="http://schemas.openxmlformats.org/officeDocument/2006/relationships/oleObject" Target="embeddings/oleObject69.bin"/><Relationship Id="rId174" Type="http://schemas.openxmlformats.org/officeDocument/2006/relationships/image" Target="media/image78.wmf"/><Relationship Id="rId241" Type="http://schemas.openxmlformats.org/officeDocument/2006/relationships/oleObject" Target="embeddings/oleObject134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65.bin"/><Relationship Id="rId339" Type="http://schemas.openxmlformats.org/officeDocument/2006/relationships/oleObject" Target="embeddings/oleObject19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3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200.bin"/><Relationship Id="rId371" Type="http://schemas.openxmlformats.org/officeDocument/2006/relationships/image" Target="media/image157.wmf"/><Relationship Id="rId9" Type="http://schemas.openxmlformats.org/officeDocument/2006/relationships/image" Target="media/image3.wmf"/><Relationship Id="rId210" Type="http://schemas.openxmlformats.org/officeDocument/2006/relationships/image" Target="media/image9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45.bin"/><Relationship Id="rId273" Type="http://schemas.openxmlformats.org/officeDocument/2006/relationships/image" Target="media/image110.wmf"/><Relationship Id="rId294" Type="http://schemas.openxmlformats.org/officeDocument/2006/relationships/image" Target="media/image120.wmf"/><Relationship Id="rId308" Type="http://schemas.openxmlformats.org/officeDocument/2006/relationships/image" Target="media/image127.wmf"/><Relationship Id="rId329" Type="http://schemas.openxmlformats.org/officeDocument/2006/relationships/oleObject" Target="embeddings/oleObject188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43.wmf"/><Relationship Id="rId361" Type="http://schemas.openxmlformats.org/officeDocument/2006/relationships/image" Target="media/image152.wmf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5.bin"/><Relationship Id="rId263" Type="http://schemas.openxmlformats.org/officeDocument/2006/relationships/image" Target="media/image105.wmf"/><Relationship Id="rId284" Type="http://schemas.openxmlformats.org/officeDocument/2006/relationships/image" Target="media/image115.wmf"/><Relationship Id="rId319" Type="http://schemas.openxmlformats.org/officeDocument/2006/relationships/oleObject" Target="embeddings/oleObject183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3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47.wmf"/><Relationship Id="rId372" Type="http://schemas.openxmlformats.org/officeDocument/2006/relationships/oleObject" Target="embeddings/oleObject211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46.bin"/><Relationship Id="rId274" Type="http://schemas.openxmlformats.org/officeDocument/2006/relationships/oleObject" Target="embeddings/oleObject160.bin"/><Relationship Id="rId295" Type="http://schemas.openxmlformats.org/officeDocument/2006/relationships/oleObject" Target="embeddings/oleObject171.bin"/><Relationship Id="rId309" Type="http://schemas.openxmlformats.org/officeDocument/2006/relationships/oleObject" Target="embeddings/oleObject178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71.bin"/><Relationship Id="rId320" Type="http://schemas.openxmlformats.org/officeDocument/2006/relationships/image" Target="media/image13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194.bin"/><Relationship Id="rId362" Type="http://schemas.openxmlformats.org/officeDocument/2006/relationships/oleObject" Target="embeddings/oleObject206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55.bin"/><Relationship Id="rId285" Type="http://schemas.openxmlformats.org/officeDocument/2006/relationships/oleObject" Target="embeddings/oleObject166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2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9.bin"/><Relationship Id="rId352" Type="http://schemas.openxmlformats.org/officeDocument/2006/relationships/oleObject" Target="embeddings/oleObject201.bin"/><Relationship Id="rId373" Type="http://schemas.openxmlformats.org/officeDocument/2006/relationships/image" Target="media/image158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47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11.wmf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84.bin"/><Relationship Id="rId342" Type="http://schemas.openxmlformats.org/officeDocument/2006/relationships/image" Target="media/image144.wmf"/><Relationship Id="rId363" Type="http://schemas.openxmlformats.org/officeDocument/2006/relationships/image" Target="media/image153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06.wmf"/><Relationship Id="rId286" Type="http://schemas.openxmlformats.org/officeDocument/2006/relationships/image" Target="media/image116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9.bin"/><Relationship Id="rId332" Type="http://schemas.openxmlformats.org/officeDocument/2006/relationships/image" Target="media/image139.wmf"/><Relationship Id="rId353" Type="http://schemas.openxmlformats.org/officeDocument/2006/relationships/image" Target="media/image148.wmf"/><Relationship Id="rId374" Type="http://schemas.openxmlformats.org/officeDocument/2006/relationships/oleObject" Target="embeddings/oleObject21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8.bin"/><Relationship Id="rId276" Type="http://schemas.openxmlformats.org/officeDocument/2006/relationships/oleObject" Target="embeddings/oleObject161.bin"/><Relationship Id="rId297" Type="http://schemas.openxmlformats.org/officeDocument/2006/relationships/oleObject" Target="embeddings/oleObject172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74.bin"/><Relationship Id="rId322" Type="http://schemas.openxmlformats.org/officeDocument/2006/relationships/image" Target="media/image134.wmf"/><Relationship Id="rId343" Type="http://schemas.openxmlformats.org/officeDocument/2006/relationships/oleObject" Target="embeddings/oleObject195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6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image" Target="media/image129.wmf"/><Relationship Id="rId333" Type="http://schemas.openxmlformats.org/officeDocument/2006/relationships/oleObject" Target="embeddings/oleObject190.bin"/><Relationship Id="rId354" Type="http://schemas.openxmlformats.org/officeDocument/2006/relationships/oleObject" Target="embeddings/oleObject20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2.bin"/><Relationship Id="rId375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49.bin"/><Relationship Id="rId277" Type="http://schemas.openxmlformats.org/officeDocument/2006/relationships/oleObject" Target="embeddings/oleObject162.bin"/><Relationship Id="rId298" Type="http://schemas.openxmlformats.org/officeDocument/2006/relationships/image" Target="media/image12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5.bin"/><Relationship Id="rId344" Type="http://schemas.openxmlformats.org/officeDocument/2006/relationships/image" Target="media/image14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54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9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9.bin"/><Relationship Id="rId267" Type="http://schemas.openxmlformats.org/officeDocument/2006/relationships/image" Target="media/image107.wmf"/><Relationship Id="rId288" Type="http://schemas.openxmlformats.org/officeDocument/2006/relationships/image" Target="media/image11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8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0.bin"/><Relationship Id="rId334" Type="http://schemas.openxmlformats.org/officeDocument/2006/relationships/image" Target="media/image140.wmf"/><Relationship Id="rId355" Type="http://schemas.openxmlformats.org/officeDocument/2006/relationships/image" Target="media/image149.wmf"/><Relationship Id="rId376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50.bin"/><Relationship Id="rId278" Type="http://schemas.openxmlformats.org/officeDocument/2006/relationships/image" Target="media/image112.wmf"/><Relationship Id="rId303" Type="http://schemas.openxmlformats.org/officeDocument/2006/relationships/oleObject" Target="embeddings/oleObject17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6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40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8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image" Target="media/image130.wmf"/><Relationship Id="rId356" Type="http://schemas.openxmlformats.org/officeDocument/2006/relationships/oleObject" Target="embeddings/oleObject20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image" Target="media/image95.wmf"/><Relationship Id="rId258" Type="http://schemas.openxmlformats.org/officeDocument/2006/relationships/oleObject" Target="embeddings/oleObject151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6.bin"/><Relationship Id="rId367" Type="http://schemas.openxmlformats.org/officeDocument/2006/relationships/image" Target="media/image155.wmf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08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13.wmf"/><Relationship Id="rId336" Type="http://schemas.openxmlformats.org/officeDocument/2006/relationships/image" Target="media/image141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8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6.bin"/><Relationship Id="rId347" Type="http://schemas.openxmlformats.org/officeDocument/2006/relationships/oleObject" Target="embeddings/oleObject19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67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4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53.bin"/><Relationship Id="rId316" Type="http://schemas.openxmlformats.org/officeDocument/2006/relationships/image" Target="media/image131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04.bin"/><Relationship Id="rId162" Type="http://schemas.openxmlformats.org/officeDocument/2006/relationships/image" Target="media/image72.wmf"/><Relationship Id="rId218" Type="http://schemas.openxmlformats.org/officeDocument/2006/relationships/image" Target="media/image96.wmf"/><Relationship Id="rId271" Type="http://schemas.openxmlformats.org/officeDocument/2006/relationships/image" Target="media/image109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7.bin"/><Relationship Id="rId369" Type="http://schemas.openxmlformats.org/officeDocument/2006/relationships/image" Target="media/image156.wmf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4.bin"/><Relationship Id="rId240" Type="http://schemas.openxmlformats.org/officeDocument/2006/relationships/oleObject" Target="embeddings/oleObject133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14.wmf"/><Relationship Id="rId338" Type="http://schemas.openxmlformats.org/officeDocument/2006/relationships/image" Target="media/image14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83.wmf"/><Relationship Id="rId251" Type="http://schemas.openxmlformats.org/officeDocument/2006/relationships/oleObject" Target="embeddings/oleObject14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77.bin"/><Relationship Id="rId349" Type="http://schemas.openxmlformats.org/officeDocument/2006/relationships/image" Target="media/image14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8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5.bin"/><Relationship Id="rId220" Type="http://schemas.openxmlformats.org/officeDocument/2006/relationships/image" Target="media/image97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04.png"/><Relationship Id="rId318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513</Words>
  <Characters>862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đề minh họa số 22 BRVT</dc:title>
  <dc:subject>Đề thi thử vào 10 2024 môn Toán đề minh họa số 22 Bà Rịa - Vũng Tàu có đáp án và thang điểm chi tiết dành cho các em học học sinh lớp 9 ôn thi vào lớp 10.</dc:subject>
  <dc:creator>doctailieu.com</dc:creator>
  <cp:keywords>đề thi thử vào 10 môn Toán</cp:keywords>
  <dc:description/>
  <cp:lastModifiedBy>admin</cp:lastModifiedBy>
  <cp:revision>2</cp:revision>
  <cp:lastPrinted>2023-10-18T11:55:00Z</cp:lastPrinted>
  <dcterms:created xsi:type="dcterms:W3CDTF">2024-05-06T08:47:00Z</dcterms:created>
  <dcterms:modified xsi:type="dcterms:W3CDTF">2024-05-06T08:47:00Z</dcterms:modified>
</cp:coreProperties>
</file>